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640853" w14:textId="77777777" w:rsidR="00CD4A27" w:rsidRPr="0069579D" w:rsidRDefault="00CD4A27" w:rsidP="00CD4A27">
      <w:pPr>
        <w:jc w:val="center"/>
        <w:rPr>
          <w:rFonts w:ascii="Times New Roman" w:hAnsi="Times New Roman" w:cs="Times New Roman"/>
          <w:caps/>
          <w:sz w:val="28"/>
        </w:rPr>
      </w:pPr>
      <w:r>
        <w:tab/>
      </w:r>
      <w:r w:rsidRPr="0069579D">
        <w:rPr>
          <w:rFonts w:ascii="Times New Roman" w:hAnsi="Times New Roman" w:cs="Times New Roman"/>
          <w:caps/>
          <w:sz w:val="28"/>
        </w:rPr>
        <w:t xml:space="preserve">Министерство науки И ВЫСШЕГО ОБРАЗОВАНИЯ </w:t>
      </w:r>
      <w:r w:rsidRPr="0069579D">
        <w:rPr>
          <w:rFonts w:ascii="Times New Roman" w:hAnsi="Times New Roman" w:cs="Times New Roman"/>
          <w:caps/>
          <w:sz w:val="28"/>
        </w:rPr>
        <w:br/>
        <w:t>Российской Федерации</w:t>
      </w:r>
    </w:p>
    <w:p w14:paraId="4FA0154B" w14:textId="77777777" w:rsidR="00CD4A27" w:rsidRPr="0069579D" w:rsidRDefault="00CD4A27" w:rsidP="00CD4A27">
      <w:pPr>
        <w:jc w:val="center"/>
        <w:rPr>
          <w:rFonts w:ascii="Times New Roman" w:hAnsi="Times New Roman" w:cs="Times New Roman"/>
          <w:sz w:val="28"/>
        </w:rPr>
      </w:pPr>
      <w:r w:rsidRPr="0069579D"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14:paraId="4B5DC07A" w14:textId="77777777" w:rsidR="00CD4A27" w:rsidRPr="0069579D" w:rsidRDefault="00CD4A27" w:rsidP="00CD4A27">
      <w:pPr>
        <w:jc w:val="center"/>
        <w:rPr>
          <w:rFonts w:ascii="Times New Roman" w:hAnsi="Times New Roman" w:cs="Times New Roman"/>
          <w:caps/>
          <w:sz w:val="28"/>
        </w:rPr>
      </w:pPr>
      <w:r w:rsidRPr="0069579D">
        <w:rPr>
          <w:rFonts w:ascii="Times New Roman" w:hAnsi="Times New Roman" w:cs="Times New Roman"/>
          <w:caps/>
          <w:sz w:val="28"/>
        </w:rPr>
        <w:t>«Национальный исследовательский Томский политехнический Университет»</w:t>
      </w:r>
    </w:p>
    <w:p w14:paraId="66ADE72D" w14:textId="6B1C9952" w:rsidR="00CD4A27" w:rsidRPr="00D81A39" w:rsidRDefault="00CD4A27" w:rsidP="00CD4A27">
      <w:pPr>
        <w:spacing w:after="0"/>
        <w:jc w:val="center"/>
        <w:rPr>
          <w:rFonts w:ascii="Times New Roman" w:hAnsi="Times New Roman" w:cs="Times New Roman"/>
          <w:b/>
        </w:rPr>
      </w:pPr>
      <w:r w:rsidRPr="00D97043"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40CF114E" wp14:editId="62D7C3FC">
            <wp:simplePos x="0" y="0"/>
            <wp:positionH relativeFrom="column">
              <wp:posOffset>0</wp:posOffset>
            </wp:positionH>
            <wp:positionV relativeFrom="paragraph">
              <wp:posOffset>171450</wp:posOffset>
            </wp:positionV>
            <wp:extent cx="5955506" cy="1162050"/>
            <wp:effectExtent l="0" t="0" r="7620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112" t="29855" r="21238" b="37575"/>
                    <a:stretch/>
                  </pic:blipFill>
                  <pic:spPr bwMode="auto">
                    <a:xfrm>
                      <a:off x="0" y="0"/>
                      <a:ext cx="5955506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8AA7E7" w14:textId="77777777" w:rsidR="00CD4A27" w:rsidRPr="00D81A39" w:rsidRDefault="00CD4A27" w:rsidP="00CD4A27">
      <w:pPr>
        <w:spacing w:after="0" w:line="360" w:lineRule="auto"/>
        <w:rPr>
          <w:rFonts w:ascii="Times New Roman" w:hAnsi="Times New Roman" w:cs="Times New Roman"/>
          <w:sz w:val="28"/>
        </w:rPr>
      </w:pPr>
      <w:r w:rsidRPr="00D81A39">
        <w:rPr>
          <w:rFonts w:ascii="Times New Roman" w:hAnsi="Times New Roman" w:cs="Times New Roman"/>
          <w:sz w:val="28"/>
        </w:rPr>
        <w:t>Инженерная школа информационных технологий и робототехники</w:t>
      </w:r>
    </w:p>
    <w:p w14:paraId="3A581ABE" w14:textId="77777777" w:rsidR="00CD4A27" w:rsidRPr="00D81A39" w:rsidRDefault="00CD4A27" w:rsidP="00CD4A27">
      <w:pPr>
        <w:spacing w:after="0" w:line="360" w:lineRule="auto"/>
        <w:rPr>
          <w:rFonts w:ascii="Times New Roman" w:hAnsi="Times New Roman" w:cs="Times New Roman"/>
          <w:sz w:val="28"/>
        </w:rPr>
      </w:pPr>
      <w:r w:rsidRPr="00D81A39">
        <w:rPr>
          <w:rFonts w:ascii="Times New Roman" w:hAnsi="Times New Roman" w:cs="Times New Roman"/>
          <w:sz w:val="28"/>
        </w:rPr>
        <w:t>Отделение автоматизации и робототехники</w:t>
      </w:r>
    </w:p>
    <w:p w14:paraId="6106ABFC" w14:textId="77777777" w:rsidR="00CD4A27" w:rsidRDefault="00CD4A27" w:rsidP="00CD4A27">
      <w:pPr>
        <w:spacing w:after="0" w:line="360" w:lineRule="auto"/>
        <w:rPr>
          <w:rFonts w:ascii="Times New Roman" w:hAnsi="Times New Roman" w:cs="Times New Roman"/>
          <w:sz w:val="28"/>
        </w:rPr>
      </w:pPr>
      <w:r w:rsidRPr="00D81A39">
        <w:rPr>
          <w:rFonts w:ascii="Times New Roman" w:hAnsi="Times New Roman" w:cs="Times New Roman"/>
          <w:sz w:val="28"/>
        </w:rPr>
        <w:t>15.0</w:t>
      </w:r>
      <w:r w:rsidRPr="00240263">
        <w:rPr>
          <w:rFonts w:ascii="Times New Roman" w:hAnsi="Times New Roman" w:cs="Times New Roman"/>
          <w:sz w:val="28"/>
        </w:rPr>
        <w:t>4</w:t>
      </w:r>
      <w:r w:rsidRPr="00D81A39">
        <w:rPr>
          <w:rFonts w:ascii="Times New Roman" w:hAnsi="Times New Roman" w:cs="Times New Roman"/>
          <w:sz w:val="28"/>
        </w:rPr>
        <w:t>.04 «Автоматизация технологических процессов и производств»</w:t>
      </w:r>
    </w:p>
    <w:p w14:paraId="5800CEE4" w14:textId="77777777" w:rsidR="00CD4A27" w:rsidRDefault="00CD4A27" w:rsidP="00CD4A27">
      <w:pPr>
        <w:tabs>
          <w:tab w:val="left" w:pos="3465"/>
          <w:tab w:val="center" w:pos="4677"/>
        </w:tabs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320DF3B2" w14:textId="6695C967" w:rsidR="00CD4A27" w:rsidRPr="00D81A39" w:rsidRDefault="00CD4A27" w:rsidP="00CD4A27">
      <w:pPr>
        <w:tabs>
          <w:tab w:val="left" w:pos="3465"/>
          <w:tab w:val="center" w:pos="4677"/>
        </w:tabs>
        <w:spacing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 №</w:t>
      </w:r>
      <w:r w:rsidR="00FC5825">
        <w:rPr>
          <w:rFonts w:ascii="Times New Roman" w:hAnsi="Times New Roman" w:cs="Times New Roman"/>
          <w:sz w:val="28"/>
        </w:rPr>
        <w:t>3</w:t>
      </w:r>
    </w:p>
    <w:p w14:paraId="5C4AB899" w14:textId="31B2397B" w:rsidR="00CD4A27" w:rsidRPr="005229EE" w:rsidRDefault="00D5394C" w:rsidP="00CD4A27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5229EE">
        <w:rPr>
          <w:rFonts w:ascii="Times New Roman" w:hAnsi="Times New Roman" w:cs="Times New Roman"/>
          <w:bCs/>
          <w:sz w:val="28"/>
          <w:szCs w:val="28"/>
        </w:rPr>
        <w:t>Лабораторная</w:t>
      </w:r>
      <w:r w:rsidR="00CD4A27" w:rsidRPr="005229EE">
        <w:rPr>
          <w:rFonts w:ascii="Times New Roman" w:hAnsi="Times New Roman" w:cs="Times New Roman"/>
          <w:bCs/>
          <w:sz w:val="28"/>
          <w:szCs w:val="28"/>
        </w:rPr>
        <w:t xml:space="preserve"> работа №</w:t>
      </w:r>
      <w:r w:rsidR="00FC5825">
        <w:rPr>
          <w:rFonts w:ascii="Times New Roman" w:hAnsi="Times New Roman" w:cs="Times New Roman"/>
          <w:bCs/>
          <w:sz w:val="28"/>
          <w:szCs w:val="28"/>
        </w:rPr>
        <w:t>1</w:t>
      </w:r>
    </w:p>
    <w:p w14:paraId="38E8F6E7" w14:textId="7DC0C810" w:rsidR="005229EE" w:rsidRPr="005229EE" w:rsidRDefault="005229EE" w:rsidP="00CD4A2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«</w:t>
      </w:r>
      <w:r w:rsidR="00FC5825" w:rsidRPr="00FC5825">
        <w:rPr>
          <w:rFonts w:ascii="Times New Roman" w:hAnsi="Times New Roman" w:cs="Times New Roman"/>
          <w:b/>
          <w:sz w:val="28"/>
          <w:szCs w:val="28"/>
        </w:rPr>
        <w:t>Аутентификация. Количественная оценка стойкости парольной защиты</w:t>
      </w:r>
      <w:r>
        <w:rPr>
          <w:rFonts w:ascii="Times New Roman" w:hAnsi="Times New Roman" w:cs="Times New Roman"/>
          <w:b/>
          <w:sz w:val="28"/>
          <w:szCs w:val="28"/>
        </w:rPr>
        <w:t>»</w:t>
      </w:r>
    </w:p>
    <w:p w14:paraId="3998A39E" w14:textId="77777777" w:rsidR="00CD4A27" w:rsidRPr="00D81A39" w:rsidRDefault="00CD4A27" w:rsidP="00CD4A2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1A39">
        <w:rPr>
          <w:rFonts w:ascii="Times New Roman" w:hAnsi="Times New Roman" w:cs="Times New Roman"/>
          <w:sz w:val="28"/>
          <w:szCs w:val="28"/>
        </w:rPr>
        <w:t>по дисциплине:</w:t>
      </w:r>
    </w:p>
    <w:p w14:paraId="2FC9BCAA" w14:textId="4ADDE23E" w:rsidR="00CD4A27" w:rsidRPr="00D81A39" w:rsidRDefault="00CD4A27" w:rsidP="00CD4A2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«</w:t>
      </w:r>
      <w:r w:rsidR="00FC5825">
        <w:rPr>
          <w:rFonts w:ascii="Times New Roman" w:hAnsi="Times New Roman" w:cs="Times New Roman"/>
          <w:b/>
          <w:sz w:val="28"/>
          <w:szCs w:val="28"/>
        </w:rPr>
        <w:t>Информационная безопасность автоматизированных систем</w:t>
      </w:r>
      <w:r>
        <w:rPr>
          <w:rFonts w:ascii="Times New Roman" w:hAnsi="Times New Roman" w:cs="Times New Roman"/>
          <w:b/>
          <w:sz w:val="28"/>
          <w:szCs w:val="28"/>
        </w:rPr>
        <w:t>»</w:t>
      </w:r>
    </w:p>
    <w:p w14:paraId="69579E8C" w14:textId="77777777" w:rsidR="00CD4A27" w:rsidRPr="00D81A39" w:rsidRDefault="00CD4A27" w:rsidP="00CD4A27">
      <w:pPr>
        <w:tabs>
          <w:tab w:val="left" w:leader="underscore" w:pos="9072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W w:w="10342" w:type="dxa"/>
        <w:jc w:val="center"/>
        <w:tblLook w:val="04A0" w:firstRow="1" w:lastRow="0" w:firstColumn="1" w:lastColumn="0" w:noHBand="0" w:noVBand="1"/>
      </w:tblPr>
      <w:tblGrid>
        <w:gridCol w:w="2405"/>
        <w:gridCol w:w="1371"/>
        <w:gridCol w:w="284"/>
        <w:gridCol w:w="4267"/>
        <w:gridCol w:w="198"/>
        <w:gridCol w:w="86"/>
        <w:gridCol w:w="198"/>
        <w:gridCol w:w="1335"/>
        <w:gridCol w:w="198"/>
      </w:tblGrid>
      <w:tr w:rsidR="00CD4A27" w:rsidRPr="00D81A39" w14:paraId="62817EBF" w14:textId="77777777" w:rsidTr="00CD4A27">
        <w:trPr>
          <w:gridAfter w:val="1"/>
          <w:wAfter w:w="198" w:type="dxa"/>
          <w:trHeight w:hRule="exact" w:val="397"/>
          <w:jc w:val="center"/>
        </w:trPr>
        <w:tc>
          <w:tcPr>
            <w:tcW w:w="2405" w:type="dxa"/>
            <w:vAlign w:val="bottom"/>
          </w:tcPr>
          <w:p w14:paraId="616A4410" w14:textId="77777777" w:rsidR="00CD4A27" w:rsidRPr="00D81A39" w:rsidRDefault="00CD4A27" w:rsidP="00CD4A2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1A39">
              <w:rPr>
                <w:rFonts w:ascii="Times New Roman" w:hAnsi="Times New Roman" w:cs="Times New Roman"/>
                <w:b/>
                <w:sz w:val="28"/>
                <w:szCs w:val="28"/>
              </w:rPr>
              <w:t>Исполнитель:</w:t>
            </w:r>
          </w:p>
        </w:tc>
        <w:tc>
          <w:tcPr>
            <w:tcW w:w="7739" w:type="dxa"/>
            <w:gridSpan w:val="7"/>
            <w:vAlign w:val="bottom"/>
          </w:tcPr>
          <w:p w14:paraId="44C20689" w14:textId="77777777" w:rsidR="00CD4A27" w:rsidRPr="00D81A39" w:rsidRDefault="00CD4A27" w:rsidP="00CD4A2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D4A27" w:rsidRPr="00D81A39" w14:paraId="3B1B1D81" w14:textId="77777777" w:rsidTr="00CD4A27">
        <w:trPr>
          <w:gridAfter w:val="1"/>
          <w:wAfter w:w="198" w:type="dxa"/>
          <w:trHeight w:hRule="exact" w:val="432"/>
          <w:jc w:val="center"/>
        </w:trPr>
        <w:tc>
          <w:tcPr>
            <w:tcW w:w="2405" w:type="dxa"/>
            <w:vAlign w:val="bottom"/>
            <w:hideMark/>
          </w:tcPr>
          <w:p w14:paraId="1CE86272" w14:textId="77777777" w:rsidR="00CD4A27" w:rsidRPr="00D81A39" w:rsidRDefault="00CD4A27" w:rsidP="00CD4A2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A39">
              <w:rPr>
                <w:rFonts w:ascii="Times New Roman" w:hAnsi="Times New Roman" w:cs="Times New Roman"/>
                <w:sz w:val="28"/>
                <w:szCs w:val="28"/>
              </w:rPr>
              <w:t>студент группы</w:t>
            </w:r>
          </w:p>
        </w:tc>
        <w:tc>
          <w:tcPr>
            <w:tcW w:w="1371" w:type="dxa"/>
            <w:vAlign w:val="bottom"/>
            <w:hideMark/>
          </w:tcPr>
          <w:p w14:paraId="1A1568F6" w14:textId="77777777" w:rsidR="00CD4A27" w:rsidRPr="00D81A39" w:rsidRDefault="00CD4A27" w:rsidP="00CD4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A39">
              <w:rPr>
                <w:rFonts w:ascii="Times New Roman" w:hAnsi="Times New Roman" w:cs="Times New Roman"/>
                <w:sz w:val="28"/>
                <w:szCs w:val="28"/>
              </w:rPr>
              <w:t>8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22</w:t>
            </w:r>
          </w:p>
        </w:tc>
        <w:tc>
          <w:tcPr>
            <w:tcW w:w="284" w:type="dxa"/>
            <w:vAlign w:val="bottom"/>
          </w:tcPr>
          <w:p w14:paraId="42686C06" w14:textId="77777777" w:rsidR="00CD4A27" w:rsidRPr="00D81A39" w:rsidRDefault="00CD4A27" w:rsidP="00CD4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7" w:type="dxa"/>
            <w:vAlign w:val="bottom"/>
            <w:hideMark/>
          </w:tcPr>
          <w:p w14:paraId="3B050709" w14:textId="77777777" w:rsidR="00CD4A27" w:rsidRPr="00D81A39" w:rsidRDefault="00CD4A27" w:rsidP="00CD4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A39">
              <w:rPr>
                <w:rFonts w:ascii="Times New Roman" w:hAnsi="Times New Roman" w:cs="Times New Roman"/>
                <w:sz w:val="28"/>
                <w:szCs w:val="28"/>
              </w:rPr>
              <w:t xml:space="preserve">Гительман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ладислав Сергеевич</w:t>
            </w:r>
          </w:p>
        </w:tc>
        <w:tc>
          <w:tcPr>
            <w:tcW w:w="284" w:type="dxa"/>
            <w:gridSpan w:val="2"/>
            <w:vAlign w:val="bottom"/>
          </w:tcPr>
          <w:p w14:paraId="4AEBAA7A" w14:textId="77777777" w:rsidR="00CD4A27" w:rsidRPr="00D81A39" w:rsidRDefault="00CD4A27" w:rsidP="00CD4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3" w:type="dxa"/>
            <w:gridSpan w:val="2"/>
            <w:vAlign w:val="bottom"/>
          </w:tcPr>
          <w:p w14:paraId="4DF7EBBA" w14:textId="77777777" w:rsidR="00CD4A27" w:rsidRPr="00D81A39" w:rsidRDefault="00CD4A27" w:rsidP="00CD4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D4A27" w:rsidRPr="00D81A39" w14:paraId="055B83DE" w14:textId="77777777" w:rsidTr="00CD4A27">
        <w:trPr>
          <w:gridAfter w:val="1"/>
          <w:wAfter w:w="198" w:type="dxa"/>
          <w:trHeight w:hRule="exact" w:val="501"/>
          <w:jc w:val="center"/>
        </w:trPr>
        <w:tc>
          <w:tcPr>
            <w:tcW w:w="2405" w:type="dxa"/>
            <w:vAlign w:val="bottom"/>
          </w:tcPr>
          <w:p w14:paraId="1A47BD06" w14:textId="77777777" w:rsidR="00CD4A27" w:rsidRPr="00D81A39" w:rsidRDefault="00CD4A27" w:rsidP="00CD4A2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1" w:type="dxa"/>
          </w:tcPr>
          <w:p w14:paraId="4D2B5CE1" w14:textId="77777777" w:rsidR="00CD4A27" w:rsidRPr="00D81A39" w:rsidRDefault="00CD4A27" w:rsidP="00CD4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vAlign w:val="bottom"/>
          </w:tcPr>
          <w:p w14:paraId="13970B71" w14:textId="77777777" w:rsidR="00CD4A27" w:rsidRPr="00D81A39" w:rsidRDefault="00CD4A27" w:rsidP="00CD4A2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7" w:type="dxa"/>
          </w:tcPr>
          <w:p w14:paraId="249EB084" w14:textId="77777777" w:rsidR="00CD4A27" w:rsidRPr="00D81A39" w:rsidRDefault="00CD4A27" w:rsidP="00CD4A27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gridSpan w:val="2"/>
            <w:vAlign w:val="bottom"/>
          </w:tcPr>
          <w:p w14:paraId="76E66FD9" w14:textId="77777777" w:rsidR="00CD4A27" w:rsidRPr="00D81A39" w:rsidRDefault="00CD4A27" w:rsidP="00CD4A2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3" w:type="dxa"/>
            <w:gridSpan w:val="2"/>
          </w:tcPr>
          <w:p w14:paraId="015DC502" w14:textId="77777777" w:rsidR="00CD4A27" w:rsidRPr="00D81A39" w:rsidRDefault="00CD4A27" w:rsidP="00CD4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D4A27" w:rsidRPr="00D81A39" w14:paraId="4EECFBAA" w14:textId="77777777" w:rsidTr="00CD4A27">
        <w:trPr>
          <w:gridAfter w:val="1"/>
          <w:wAfter w:w="198" w:type="dxa"/>
          <w:trHeight w:hRule="exact" w:val="435"/>
          <w:jc w:val="center"/>
        </w:trPr>
        <w:tc>
          <w:tcPr>
            <w:tcW w:w="2405" w:type="dxa"/>
            <w:vAlign w:val="bottom"/>
          </w:tcPr>
          <w:p w14:paraId="22DEA096" w14:textId="77777777" w:rsidR="00CD4A27" w:rsidRPr="00D81A39" w:rsidRDefault="00CD4A27" w:rsidP="00CD4A2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1A39">
              <w:rPr>
                <w:rFonts w:ascii="Times New Roman" w:hAnsi="Times New Roman" w:cs="Times New Roman"/>
                <w:b/>
                <w:sz w:val="28"/>
                <w:szCs w:val="28"/>
              </w:rPr>
              <w:t>Руководитель:</w:t>
            </w:r>
          </w:p>
        </w:tc>
        <w:tc>
          <w:tcPr>
            <w:tcW w:w="7739" w:type="dxa"/>
            <w:gridSpan w:val="7"/>
            <w:vAlign w:val="bottom"/>
          </w:tcPr>
          <w:p w14:paraId="51C35DA9" w14:textId="77777777" w:rsidR="00CD4A27" w:rsidRPr="00D81A39" w:rsidRDefault="00CD4A27" w:rsidP="00CD4A2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D4A27" w:rsidRPr="00D81A39" w14:paraId="7863D48B" w14:textId="77777777" w:rsidTr="00CD4A27">
        <w:trPr>
          <w:trHeight w:hRule="exact" w:val="337"/>
          <w:jc w:val="center"/>
        </w:trPr>
        <w:tc>
          <w:tcPr>
            <w:tcW w:w="2405" w:type="dxa"/>
            <w:vAlign w:val="bottom"/>
            <w:hideMark/>
          </w:tcPr>
          <w:p w14:paraId="747F940D" w14:textId="77777777" w:rsidR="00CD4A27" w:rsidRPr="00D81A39" w:rsidRDefault="00CD4A27" w:rsidP="00CD4A27">
            <w:pPr>
              <w:ind w:right="-16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.т.н., доцент</w:t>
            </w:r>
          </w:p>
        </w:tc>
        <w:tc>
          <w:tcPr>
            <w:tcW w:w="1371" w:type="dxa"/>
            <w:vAlign w:val="bottom"/>
          </w:tcPr>
          <w:p w14:paraId="5D5FBB1F" w14:textId="77777777" w:rsidR="00CD4A27" w:rsidRPr="00D81A39" w:rsidRDefault="00CD4A27" w:rsidP="00CD4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A39">
              <w:rPr>
                <w:rFonts w:ascii="Times New Roman" w:hAnsi="Times New Roman" w:cs="Times New Roman"/>
                <w:sz w:val="28"/>
                <w:szCs w:val="28"/>
              </w:rPr>
              <w:t>ОАР</w:t>
            </w:r>
          </w:p>
        </w:tc>
        <w:tc>
          <w:tcPr>
            <w:tcW w:w="284" w:type="dxa"/>
            <w:vAlign w:val="bottom"/>
          </w:tcPr>
          <w:p w14:paraId="3C9A6C9A" w14:textId="77777777" w:rsidR="00CD4A27" w:rsidRPr="00D81A39" w:rsidRDefault="00CD4A27" w:rsidP="00CD4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65" w:type="dxa"/>
            <w:gridSpan w:val="2"/>
            <w:vAlign w:val="bottom"/>
          </w:tcPr>
          <w:p w14:paraId="0B452FB5" w14:textId="77777777" w:rsidR="00CD4A27" w:rsidRPr="00D81A39" w:rsidRDefault="00CD4A27" w:rsidP="00CD4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уходоев Михаил Сергеевич</w:t>
            </w:r>
          </w:p>
        </w:tc>
        <w:tc>
          <w:tcPr>
            <w:tcW w:w="284" w:type="dxa"/>
            <w:gridSpan w:val="2"/>
            <w:vAlign w:val="bottom"/>
          </w:tcPr>
          <w:p w14:paraId="7843EB79" w14:textId="77777777" w:rsidR="00CD4A27" w:rsidRPr="00D81A39" w:rsidRDefault="00CD4A27" w:rsidP="00CD4A2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3" w:type="dxa"/>
            <w:gridSpan w:val="2"/>
            <w:vAlign w:val="bottom"/>
          </w:tcPr>
          <w:p w14:paraId="60AD6E0D" w14:textId="77777777" w:rsidR="00CD4A27" w:rsidRPr="00D81A39" w:rsidRDefault="00CD4A27" w:rsidP="00CD4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D4A27" w:rsidRPr="00D81A39" w14:paraId="4AA83693" w14:textId="77777777" w:rsidTr="00CD4A27">
        <w:trPr>
          <w:gridAfter w:val="1"/>
          <w:wAfter w:w="198" w:type="dxa"/>
          <w:trHeight w:hRule="exact" w:val="68"/>
          <w:jc w:val="center"/>
        </w:trPr>
        <w:tc>
          <w:tcPr>
            <w:tcW w:w="2405" w:type="dxa"/>
            <w:vAlign w:val="bottom"/>
          </w:tcPr>
          <w:p w14:paraId="28DDC0F3" w14:textId="77777777" w:rsidR="00CD4A27" w:rsidRPr="00D81A39" w:rsidRDefault="00CD4A27" w:rsidP="00CD4A2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1" w:type="dxa"/>
          </w:tcPr>
          <w:p w14:paraId="5E3FE5D8" w14:textId="77777777" w:rsidR="00CD4A27" w:rsidRPr="00D81A39" w:rsidRDefault="00CD4A27" w:rsidP="00CD4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vAlign w:val="bottom"/>
          </w:tcPr>
          <w:p w14:paraId="546178D1" w14:textId="77777777" w:rsidR="00CD4A27" w:rsidRPr="00D81A39" w:rsidRDefault="00CD4A27" w:rsidP="00CD4A2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7" w:type="dxa"/>
          </w:tcPr>
          <w:p w14:paraId="3A64D29A" w14:textId="77777777" w:rsidR="00CD4A27" w:rsidRPr="00D81A39" w:rsidRDefault="00CD4A27" w:rsidP="00CD4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gridSpan w:val="2"/>
            <w:vAlign w:val="bottom"/>
          </w:tcPr>
          <w:p w14:paraId="48F02E45" w14:textId="77777777" w:rsidR="00CD4A27" w:rsidRPr="00D81A39" w:rsidRDefault="00CD4A27" w:rsidP="00CD4A2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3" w:type="dxa"/>
            <w:gridSpan w:val="2"/>
          </w:tcPr>
          <w:p w14:paraId="412BDC1E" w14:textId="77777777" w:rsidR="00CD4A27" w:rsidRPr="00D81A39" w:rsidRDefault="00CD4A27" w:rsidP="00CD4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24290C7" w14:textId="77777777" w:rsidR="00CD4A27" w:rsidRPr="00D81A39" w:rsidRDefault="00CD4A27" w:rsidP="00CD4A27">
      <w:pPr>
        <w:rPr>
          <w:rFonts w:ascii="Times New Roman" w:hAnsi="Times New Roman" w:cs="Times New Roman"/>
          <w:sz w:val="28"/>
          <w:szCs w:val="28"/>
        </w:rPr>
      </w:pPr>
    </w:p>
    <w:p w14:paraId="3EB8E0EF" w14:textId="77777777" w:rsidR="00CD4A27" w:rsidRDefault="00CD4A27" w:rsidP="00CD4A2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469BEC5" w14:textId="77777777" w:rsidR="00895FE0" w:rsidRDefault="00895FE0" w:rsidP="00CD4A27">
      <w:pPr>
        <w:rPr>
          <w:rFonts w:ascii="Times New Roman" w:hAnsi="Times New Roman" w:cs="Times New Roman"/>
          <w:sz w:val="28"/>
          <w:szCs w:val="28"/>
        </w:rPr>
      </w:pPr>
    </w:p>
    <w:p w14:paraId="190E292B" w14:textId="7787E114" w:rsidR="00895FE0" w:rsidRDefault="00CD4A27" w:rsidP="00895FE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мск – 202</w:t>
      </w:r>
      <w:r w:rsidR="007E0FBD">
        <w:rPr>
          <w:rFonts w:ascii="Times New Roman" w:hAnsi="Times New Roman" w:cs="Times New Roman"/>
          <w:sz w:val="28"/>
          <w:szCs w:val="28"/>
        </w:rPr>
        <w:t>3</w:t>
      </w:r>
    </w:p>
    <w:p w14:paraId="67ADD8D6" w14:textId="7E8C33AA" w:rsidR="00CD4A27" w:rsidRDefault="00CD4A27" w:rsidP="005229E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практической работы</w:t>
      </w:r>
    </w:p>
    <w:p w14:paraId="3EB83F18" w14:textId="22A5197F" w:rsidR="005229EE" w:rsidRDefault="00B02C8E" w:rsidP="005229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Pr="00B02C8E">
        <w:rPr>
          <w:rFonts w:ascii="Times New Roman" w:hAnsi="Times New Roman" w:cs="Times New Roman"/>
          <w:sz w:val="28"/>
          <w:szCs w:val="28"/>
        </w:rPr>
        <w:t xml:space="preserve">зучить метод количественной оценки стойкости парольной защиты и </w:t>
      </w:r>
      <w:proofErr w:type="spellStart"/>
      <w:r w:rsidRPr="00B02C8E">
        <w:rPr>
          <w:rFonts w:ascii="Times New Roman" w:hAnsi="Times New Roman" w:cs="Times New Roman"/>
          <w:sz w:val="28"/>
          <w:szCs w:val="28"/>
        </w:rPr>
        <w:t>программно</w:t>
      </w:r>
      <w:proofErr w:type="spellEnd"/>
      <w:r w:rsidRPr="00B02C8E">
        <w:rPr>
          <w:rFonts w:ascii="Times New Roman" w:hAnsi="Times New Roman" w:cs="Times New Roman"/>
          <w:sz w:val="28"/>
          <w:szCs w:val="28"/>
        </w:rPr>
        <w:t xml:space="preserve"> реализовать простейший генератор паролей, обладающий требуемой стойкостью к взлому.</w:t>
      </w:r>
    </w:p>
    <w:p w14:paraId="5F7EAD77" w14:textId="77777777" w:rsidR="005435DE" w:rsidRDefault="005435DE" w:rsidP="005229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1FA7183" w14:textId="4C1B3CD9" w:rsidR="00CD4A27" w:rsidRDefault="00CD4A27" w:rsidP="00CD4A2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40263">
        <w:rPr>
          <w:rFonts w:ascii="Times New Roman" w:hAnsi="Times New Roman" w:cs="Times New Roman"/>
          <w:b/>
          <w:bCs/>
          <w:sz w:val="28"/>
          <w:szCs w:val="28"/>
        </w:rPr>
        <w:t>Задание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на практическую работу</w:t>
      </w:r>
    </w:p>
    <w:p w14:paraId="51879F12" w14:textId="77777777" w:rsidR="00B02C8E" w:rsidRPr="00B02C8E" w:rsidRDefault="00B02C8E" w:rsidP="00B02C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2C8E">
        <w:rPr>
          <w:rFonts w:ascii="Times New Roman" w:hAnsi="Times New Roman" w:cs="Times New Roman"/>
          <w:sz w:val="28"/>
          <w:szCs w:val="28"/>
        </w:rPr>
        <w:t>1. В таблице 1 найти для указанного варианта значения характеристик P, V, T.</w:t>
      </w:r>
    </w:p>
    <w:p w14:paraId="5AEE5F56" w14:textId="77777777" w:rsidR="00B02C8E" w:rsidRPr="00B02C8E" w:rsidRDefault="00B02C8E" w:rsidP="00B02C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2C8E">
        <w:rPr>
          <w:rFonts w:ascii="Times New Roman" w:hAnsi="Times New Roman" w:cs="Times New Roman"/>
          <w:sz w:val="28"/>
          <w:szCs w:val="28"/>
        </w:rPr>
        <w:t>2. Вычислить по формуле (1) нижнюю границу S* для заданных P, V, T.</w:t>
      </w:r>
    </w:p>
    <w:p w14:paraId="05CC525E" w14:textId="77777777" w:rsidR="00B02C8E" w:rsidRPr="00B02C8E" w:rsidRDefault="00B02C8E" w:rsidP="00B02C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2C8E">
        <w:rPr>
          <w:rFonts w:ascii="Times New Roman" w:hAnsi="Times New Roman" w:cs="Times New Roman"/>
          <w:sz w:val="28"/>
          <w:szCs w:val="28"/>
        </w:rPr>
        <w:t>3. Выбрать некоторый алфавит с мощностью A и получить минимальную длину пароля L, при котором выполняется условие (2).</w:t>
      </w:r>
    </w:p>
    <w:p w14:paraId="0A8097C0" w14:textId="77777777" w:rsidR="00B02C8E" w:rsidRPr="006E1588" w:rsidRDefault="00B02C8E" w:rsidP="00B02C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02C8E">
        <w:rPr>
          <w:rFonts w:ascii="Times New Roman" w:hAnsi="Times New Roman" w:cs="Times New Roman"/>
          <w:sz w:val="28"/>
          <w:szCs w:val="28"/>
        </w:rPr>
        <w:t xml:space="preserve">4. Реализовать программу для генерации паролей пользователей. Программа должна формировать случайную последовательность символов длины L, при этом должен использоваться алфавит из A символов. Сгенерированный пароль необходимо записать в текстовый файл. Сохранить программу под именем </w:t>
      </w:r>
      <w:proofErr w:type="spellStart"/>
      <w:r w:rsidRPr="00B02C8E">
        <w:rPr>
          <w:rFonts w:ascii="Times New Roman" w:hAnsi="Times New Roman" w:cs="Times New Roman"/>
          <w:sz w:val="28"/>
          <w:szCs w:val="28"/>
        </w:rPr>
        <w:t>Password_gen</w:t>
      </w:r>
      <w:proofErr w:type="spellEnd"/>
      <w:r w:rsidRPr="00B02C8E">
        <w:rPr>
          <w:rFonts w:ascii="Times New Roman" w:hAnsi="Times New Roman" w:cs="Times New Roman"/>
          <w:sz w:val="28"/>
          <w:szCs w:val="28"/>
        </w:rPr>
        <w:t>.</w:t>
      </w:r>
    </w:p>
    <w:p w14:paraId="024A4BB0" w14:textId="77777777" w:rsidR="00B02C8E" w:rsidRPr="00B02C8E" w:rsidRDefault="00B02C8E" w:rsidP="00B02C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2C8E">
        <w:rPr>
          <w:rFonts w:ascii="Times New Roman" w:hAnsi="Times New Roman" w:cs="Times New Roman"/>
          <w:sz w:val="28"/>
          <w:szCs w:val="28"/>
        </w:rPr>
        <w:t>5. Внести изменения в программу таким образом, чтобы пароль длины L включал в себя одновременно буквы, цифры и символы. Сохранить программу под именем Password_gen_1.</w:t>
      </w:r>
    </w:p>
    <w:p w14:paraId="12E98B1F" w14:textId="7746557B" w:rsidR="005229EE" w:rsidRDefault="00B02C8E" w:rsidP="00B02C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2C8E">
        <w:rPr>
          <w:rFonts w:ascii="Times New Roman" w:hAnsi="Times New Roman" w:cs="Times New Roman"/>
          <w:sz w:val="28"/>
          <w:szCs w:val="28"/>
        </w:rPr>
        <w:t>6. Оформить отчет по лабораторной работе.</w:t>
      </w:r>
    </w:p>
    <w:p w14:paraId="678015FC" w14:textId="20B7B525" w:rsidR="005435DE" w:rsidRDefault="006E1588" w:rsidP="00CD4A2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ые для варианта №3 приведены в таблице 1.</w:t>
      </w:r>
    </w:p>
    <w:p w14:paraId="42AD022A" w14:textId="585CE04E" w:rsidR="006E1588" w:rsidRPr="006E1588" w:rsidRDefault="006E1588" w:rsidP="006E158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Таблица 1 – Данные для варианта №3</w:t>
      </w:r>
    </w:p>
    <w:tbl>
      <w:tblPr>
        <w:tblW w:w="8563" w:type="dxa"/>
        <w:jc w:val="center"/>
        <w:tblLayout w:type="fixed"/>
        <w:tblLook w:val="0000" w:firstRow="0" w:lastRow="0" w:firstColumn="0" w:lastColumn="0" w:noHBand="0" w:noVBand="0"/>
      </w:tblPr>
      <w:tblGrid>
        <w:gridCol w:w="1609"/>
        <w:gridCol w:w="1543"/>
        <w:gridCol w:w="3098"/>
        <w:gridCol w:w="2313"/>
      </w:tblGrid>
      <w:tr w:rsidR="006E1588" w:rsidRPr="006E1588" w14:paraId="29A0D173" w14:textId="77777777" w:rsidTr="006E1588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DFC87C" w14:textId="77777777" w:rsidR="006E1588" w:rsidRPr="006E1588" w:rsidRDefault="006E1588" w:rsidP="00B20242">
            <w:pPr>
              <w:pStyle w:val="ac"/>
              <w:widowControl w:val="0"/>
              <w:spacing w:line="240" w:lineRule="auto"/>
              <w:ind w:firstLine="0"/>
              <w:jc w:val="center"/>
              <w:rPr>
                <w:szCs w:val="28"/>
              </w:rPr>
            </w:pPr>
            <w:r w:rsidRPr="006E1588">
              <w:rPr>
                <w:szCs w:val="28"/>
              </w:rPr>
              <w:t>Вариант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1AFD7C" w14:textId="77777777" w:rsidR="006E1588" w:rsidRPr="006E1588" w:rsidRDefault="006E1588" w:rsidP="00B20242">
            <w:pPr>
              <w:pStyle w:val="ac"/>
              <w:widowControl w:val="0"/>
              <w:spacing w:line="240" w:lineRule="auto"/>
              <w:ind w:firstLine="0"/>
              <w:jc w:val="center"/>
              <w:rPr>
                <w:i/>
                <w:iCs/>
                <w:szCs w:val="28"/>
              </w:rPr>
            </w:pPr>
            <w:r w:rsidRPr="006E1588">
              <w:rPr>
                <w:i/>
                <w:iCs/>
                <w:szCs w:val="28"/>
                <w:lang w:val="en-US"/>
              </w:rPr>
              <w:t>P</w:t>
            </w:r>
          </w:p>
        </w:tc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7B5FFA" w14:textId="77777777" w:rsidR="006E1588" w:rsidRPr="006E1588" w:rsidRDefault="006E1588" w:rsidP="00B20242">
            <w:pPr>
              <w:pStyle w:val="ac"/>
              <w:widowControl w:val="0"/>
              <w:spacing w:line="240" w:lineRule="auto"/>
              <w:ind w:firstLine="0"/>
              <w:jc w:val="center"/>
              <w:rPr>
                <w:i/>
                <w:iCs/>
                <w:szCs w:val="28"/>
              </w:rPr>
            </w:pPr>
            <w:r w:rsidRPr="006E1588">
              <w:rPr>
                <w:i/>
                <w:iCs/>
                <w:szCs w:val="28"/>
                <w:lang w:val="en-US"/>
              </w:rPr>
              <w:t>V</w:t>
            </w:r>
          </w:p>
        </w:tc>
        <w:tc>
          <w:tcPr>
            <w:tcW w:w="23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1DE32C" w14:textId="77777777" w:rsidR="006E1588" w:rsidRPr="006E1588" w:rsidRDefault="006E1588" w:rsidP="00B20242">
            <w:pPr>
              <w:pStyle w:val="ac"/>
              <w:widowControl w:val="0"/>
              <w:spacing w:line="240" w:lineRule="auto"/>
              <w:ind w:firstLine="0"/>
              <w:jc w:val="center"/>
              <w:rPr>
                <w:i/>
                <w:iCs/>
                <w:szCs w:val="28"/>
              </w:rPr>
            </w:pPr>
            <w:r w:rsidRPr="006E1588">
              <w:rPr>
                <w:i/>
                <w:iCs/>
                <w:szCs w:val="28"/>
                <w:lang w:val="en-US"/>
              </w:rPr>
              <w:t>T</w:t>
            </w:r>
          </w:p>
        </w:tc>
      </w:tr>
      <w:tr w:rsidR="006E1588" w:rsidRPr="006E1588" w14:paraId="503E920F" w14:textId="77777777" w:rsidTr="006E1588">
        <w:trPr>
          <w:jc w:val="center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23D7EF" w14:textId="77777777" w:rsidR="006E1588" w:rsidRPr="006E1588" w:rsidRDefault="006E1588" w:rsidP="00B20242">
            <w:pPr>
              <w:pStyle w:val="ac"/>
              <w:widowControl w:val="0"/>
              <w:spacing w:line="240" w:lineRule="auto"/>
              <w:ind w:firstLine="0"/>
              <w:jc w:val="center"/>
              <w:rPr>
                <w:szCs w:val="28"/>
              </w:rPr>
            </w:pPr>
            <w:r w:rsidRPr="006E1588">
              <w:rPr>
                <w:szCs w:val="28"/>
              </w:rPr>
              <w:t>3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1FC969" w14:textId="77777777" w:rsidR="006E1588" w:rsidRPr="006E1588" w:rsidRDefault="006E1588" w:rsidP="00B20242">
            <w:pPr>
              <w:pStyle w:val="ac"/>
              <w:widowControl w:val="0"/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E1588">
              <w:rPr>
                <w:szCs w:val="28"/>
              </w:rPr>
              <w:t>10</w:t>
            </w:r>
            <w:r w:rsidRPr="006E1588">
              <w:rPr>
                <w:szCs w:val="28"/>
                <w:vertAlign w:val="superscript"/>
              </w:rPr>
              <w:t>-7</w:t>
            </w:r>
          </w:p>
        </w:tc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7E95F8" w14:textId="77777777" w:rsidR="006E1588" w:rsidRPr="006E1588" w:rsidRDefault="006E1588" w:rsidP="00B20242">
            <w:pPr>
              <w:pStyle w:val="ac"/>
              <w:widowControl w:val="0"/>
              <w:spacing w:line="240" w:lineRule="auto"/>
              <w:ind w:firstLine="0"/>
              <w:jc w:val="center"/>
              <w:rPr>
                <w:szCs w:val="28"/>
              </w:rPr>
            </w:pPr>
            <w:r w:rsidRPr="006E1588">
              <w:rPr>
                <w:szCs w:val="28"/>
              </w:rPr>
              <w:t>100 паролей/день</w:t>
            </w:r>
          </w:p>
        </w:tc>
        <w:tc>
          <w:tcPr>
            <w:tcW w:w="23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4BEFE2" w14:textId="77777777" w:rsidR="006E1588" w:rsidRPr="006E1588" w:rsidRDefault="006E1588" w:rsidP="00B20242">
            <w:pPr>
              <w:pStyle w:val="ac"/>
              <w:widowControl w:val="0"/>
              <w:spacing w:line="240" w:lineRule="auto"/>
              <w:ind w:firstLine="0"/>
              <w:jc w:val="center"/>
              <w:rPr>
                <w:szCs w:val="28"/>
              </w:rPr>
            </w:pPr>
            <w:r w:rsidRPr="006E1588">
              <w:rPr>
                <w:szCs w:val="28"/>
              </w:rPr>
              <w:t>10 дней</w:t>
            </w:r>
          </w:p>
        </w:tc>
      </w:tr>
    </w:tbl>
    <w:p w14:paraId="7E15F530" w14:textId="2FBFA616" w:rsidR="006E1588" w:rsidRDefault="006E1588" w:rsidP="006E158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096441B" w14:textId="2A366810" w:rsidR="006E1588" w:rsidRDefault="006E1588" w:rsidP="006E15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8B1271C" w14:textId="77777777" w:rsidR="00CD4A27" w:rsidRDefault="00CD4A27" w:rsidP="00CD4A27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практической работы</w:t>
      </w:r>
    </w:p>
    <w:p w14:paraId="37AF869F" w14:textId="03CD7381" w:rsidR="00D02082" w:rsidRDefault="005229EE" w:rsidP="00D0208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абораторная работа выполняется с использованием </w:t>
      </w:r>
      <w:r w:rsidR="006E1588">
        <w:rPr>
          <w:rFonts w:ascii="Times New Roman" w:hAnsi="Times New Roman" w:cs="Times New Roman"/>
          <w:sz w:val="28"/>
          <w:szCs w:val="28"/>
        </w:rPr>
        <w:t>языка</w:t>
      </w:r>
      <w:r w:rsidR="006E1588" w:rsidRPr="006E1588">
        <w:rPr>
          <w:rFonts w:ascii="Times New Roman" w:hAnsi="Times New Roman" w:cs="Times New Roman"/>
          <w:sz w:val="28"/>
          <w:szCs w:val="28"/>
        </w:rPr>
        <w:t xml:space="preserve"> </w:t>
      </w:r>
      <w:r w:rsidR="006E158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E1588" w:rsidRPr="006E1588">
        <w:rPr>
          <w:rFonts w:ascii="Times New Roman" w:hAnsi="Times New Roman" w:cs="Times New Roman"/>
          <w:sz w:val="28"/>
          <w:szCs w:val="28"/>
        </w:rPr>
        <w:t># (</w:t>
      </w:r>
      <w:r w:rsidR="006E1588"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="006E1588" w:rsidRPr="006E1588">
        <w:rPr>
          <w:rFonts w:ascii="Times New Roman" w:hAnsi="Times New Roman" w:cs="Times New Roman"/>
          <w:sz w:val="28"/>
          <w:szCs w:val="28"/>
        </w:rPr>
        <w:t xml:space="preserve"> </w:t>
      </w:r>
      <w:r w:rsidR="006E1588"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="006E1588">
        <w:rPr>
          <w:rFonts w:ascii="Times New Roman" w:hAnsi="Times New Roman" w:cs="Times New Roman"/>
          <w:sz w:val="28"/>
          <w:szCs w:val="28"/>
        </w:rPr>
        <w:t>). Для реализации используются формулы, позволяющие определить оптимальный пароль.</w:t>
      </w:r>
    </w:p>
    <w:p w14:paraId="1C050C89" w14:textId="2513E532" w:rsidR="006E1588" w:rsidRPr="006E1588" w:rsidRDefault="006E1588" w:rsidP="006E158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A – мощность алфавита паролей (количество символов, которые могут быть использованы при составлении пароля: если пароль состоит только из малых английских букв, то A = 26), L – длина пароля, S = AL 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E1588">
        <w:rPr>
          <w:rFonts w:ascii="Times New Roman" w:hAnsi="Times New Roman" w:cs="Times New Roman"/>
          <w:sz w:val="28"/>
          <w:szCs w:val="28"/>
        </w:rPr>
        <w:t>число всевозможных паролей длины L, которые можно составить из символов алфавита A, V – скорость перебора паролей злоумышленником, T – максимальный срок действия пароля.</w:t>
      </w:r>
    </w:p>
    <w:p w14:paraId="08BE9440" w14:textId="77777777" w:rsidR="006E1588" w:rsidRPr="006E1588" w:rsidRDefault="006E1588" w:rsidP="006E158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Тогда, вероятность P подбора пароля злоумышленником в течение срока его действия V определяется по следующей формуле:</w:t>
      </w:r>
    </w:p>
    <w:p w14:paraId="124A22BC" w14:textId="77777777" w:rsidR="006E1588" w:rsidRPr="006E1588" w:rsidRDefault="006E1588" w:rsidP="006E158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E1588">
        <w:rPr>
          <w:rFonts w:ascii="Times New Roman" w:hAnsi="Times New Roman" w:cs="Times New Roman"/>
          <w:sz w:val="28"/>
          <w:szCs w:val="28"/>
          <w:lang w:val="en-US"/>
        </w:rPr>
        <w:t>P = (V ∙ T) / S = (V ∙ T) / AL.</w:t>
      </w:r>
    </w:p>
    <w:p w14:paraId="412344B6" w14:textId="1A7667F9" w:rsidR="006E1588" w:rsidRPr="006E1588" w:rsidRDefault="006E1588" w:rsidP="006E158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Задача</w:t>
      </w:r>
      <w:r w:rsidRPr="006E158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6E1588">
        <w:rPr>
          <w:rFonts w:ascii="Times New Roman" w:hAnsi="Times New Roman" w:cs="Times New Roman"/>
          <w:sz w:val="28"/>
          <w:szCs w:val="28"/>
        </w:rPr>
        <w:t>Определить минимальные мощность алфавита паролей A и длину паролей L, обеспечивающих вероятность подбора пароля злоумышленником не более заданной P, при скорости подбора паролей V, максимальном сроке действия пароля T.</w:t>
      </w:r>
    </w:p>
    <w:p w14:paraId="010FDFB9" w14:textId="4B7F87F5" w:rsidR="006E1588" w:rsidRPr="006E1588" w:rsidRDefault="006E1588" w:rsidP="006E158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Данная задача имеет неоднозначное решение. При исходных данных V, T, P однозначно можно определить лишь нижнюю границу S* числа всевозможных паролей. Целочисленное значение нижней границы вычисляется по формуле</w:t>
      </w:r>
    </w:p>
    <w:p w14:paraId="59067B5F" w14:textId="00F84103" w:rsidR="006E1588" w:rsidRPr="006E1588" w:rsidRDefault="006E1588" w:rsidP="006E158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S* = [V ∙ T / P],</w:t>
      </w:r>
      <w:r w:rsidRPr="006E1588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E1588">
        <w:rPr>
          <w:rFonts w:ascii="Times New Roman" w:hAnsi="Times New Roman" w:cs="Times New Roman"/>
          <w:sz w:val="28"/>
          <w:szCs w:val="28"/>
        </w:rPr>
        <w:t>(1)</w:t>
      </w:r>
    </w:p>
    <w:p w14:paraId="68B7CA12" w14:textId="77777777" w:rsidR="006E1588" w:rsidRPr="006E1588" w:rsidRDefault="006E1588" w:rsidP="006E158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где [] – целая часть числа, взятая с округлением вверх.</w:t>
      </w:r>
    </w:p>
    <w:p w14:paraId="6DD002AE" w14:textId="77777777" w:rsidR="006E1588" w:rsidRPr="006E1588" w:rsidRDefault="006E1588" w:rsidP="006E158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После определения нижней границы S* необходимо выбрать такие A и L для формирования S = AL, чтобы выполнялось следующее неравенство:</w:t>
      </w:r>
    </w:p>
    <w:p w14:paraId="6003CDDC" w14:textId="50F0EC5F" w:rsidR="006E1588" w:rsidRPr="006E1588" w:rsidRDefault="006E1588" w:rsidP="006E158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S* ≤ S = AL.</w:t>
      </w:r>
      <w:r w:rsidRPr="006E1588">
        <w:rPr>
          <w:rFonts w:ascii="Times New Roman" w:hAnsi="Times New Roman" w:cs="Times New Roman"/>
          <w:sz w:val="28"/>
          <w:szCs w:val="28"/>
        </w:rPr>
        <w:tab/>
      </w:r>
      <w:r w:rsidRPr="006E1588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E1588">
        <w:rPr>
          <w:rFonts w:ascii="Times New Roman" w:hAnsi="Times New Roman" w:cs="Times New Roman"/>
          <w:sz w:val="28"/>
          <w:szCs w:val="28"/>
        </w:rPr>
        <w:t xml:space="preserve"> (2)</w:t>
      </w:r>
    </w:p>
    <w:p w14:paraId="0CFD6C7B" w14:textId="77777777" w:rsidR="006E1588" w:rsidRPr="006E1588" w:rsidRDefault="006E1588" w:rsidP="006E158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 xml:space="preserve">При выборе S, удовлетворяющего неравенству (2), вероятность подбора </w:t>
      </w:r>
      <w:proofErr w:type="spellStart"/>
      <w:r w:rsidRPr="006E1588">
        <w:rPr>
          <w:rFonts w:ascii="Times New Roman" w:hAnsi="Times New Roman" w:cs="Times New Roman"/>
          <w:sz w:val="28"/>
          <w:szCs w:val="28"/>
        </w:rPr>
        <w:t>па¬роля</w:t>
      </w:r>
      <w:proofErr w:type="spellEnd"/>
      <w:r w:rsidRPr="006E1588">
        <w:rPr>
          <w:rFonts w:ascii="Times New Roman" w:hAnsi="Times New Roman" w:cs="Times New Roman"/>
          <w:sz w:val="28"/>
          <w:szCs w:val="28"/>
        </w:rPr>
        <w:t xml:space="preserve"> злоумышленника (при заданных V и T) будет меньше, чем заданная P.</w:t>
      </w:r>
    </w:p>
    <w:p w14:paraId="7BD4DE06" w14:textId="4571BD67" w:rsidR="006E1588" w:rsidRDefault="006E1588" w:rsidP="006E158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lastRenderedPageBreak/>
        <w:t>Следует отметить, что при осуществлении вычислений по формулам (1) и (2), величины должны быть приведены к одним размерностям.</w:t>
      </w:r>
    </w:p>
    <w:p w14:paraId="377BF089" w14:textId="18FB786E" w:rsidR="00B31C13" w:rsidRDefault="00B31C13" w:rsidP="006E158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в соответствии с данными формулами было определено выражение для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0247E26A" w14:textId="027F5AE3" w:rsidR="00B31C13" w:rsidRDefault="00B31C13" w:rsidP="00B31C1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31C13">
        <w:rPr>
          <w:rFonts w:ascii="Times New Roman" w:hAnsi="Times New Roman" w:cs="Times New Roman"/>
          <w:position w:val="-32"/>
          <w:sz w:val="28"/>
          <w:szCs w:val="28"/>
        </w:rPr>
        <w:object w:dxaOrig="980" w:dyaOrig="760" w14:anchorId="065F30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8.9pt;height:38.05pt" o:ole="">
            <v:imagedata r:id="rId9" o:title=""/>
          </v:shape>
          <o:OLEObject Type="Embed" ProgID="Equation.DSMT4" ShapeID="_x0000_i1026" DrawAspect="Content" ObjectID="_1756378239" r:id="rId10"/>
        </w:object>
      </w:r>
    </w:p>
    <w:p w14:paraId="6ACE7780" w14:textId="30422DBC" w:rsidR="00B31C13" w:rsidRDefault="00B31C13" w:rsidP="00B31C1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ое неравенство в дальнейшем будет использоваться при написании программного кода. </w:t>
      </w:r>
    </w:p>
    <w:p w14:paraId="14213713" w14:textId="58B1A515" w:rsidR="00D02082" w:rsidRPr="00D02082" w:rsidRDefault="00B31C13" w:rsidP="00B31C1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было ранее упомянуто, программирование осуществляется с использованием </w:t>
      </w:r>
      <w:r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Pr="00B31C1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tudio</w:t>
      </w:r>
      <w:r>
        <w:rPr>
          <w:rFonts w:ascii="Times New Roman" w:hAnsi="Times New Roman" w:cs="Times New Roman"/>
          <w:sz w:val="28"/>
          <w:szCs w:val="28"/>
        </w:rPr>
        <w:t>. Была разработана форма для взаимодействия пользователя с интерфейсом генерации паролей (Рисунок 1).</w:t>
      </w:r>
    </w:p>
    <w:p w14:paraId="49E38AB1" w14:textId="28E4E340" w:rsidR="00D02082" w:rsidRDefault="00B31C13" w:rsidP="00D0208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FEEDE0C" wp14:editId="0E5DA194">
            <wp:extent cx="5940425" cy="2148205"/>
            <wp:effectExtent l="0" t="0" r="3175" b="444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4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27CC7" w14:textId="005684B1" w:rsidR="00D02082" w:rsidRDefault="00D02082" w:rsidP="00D0208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 – </w:t>
      </w:r>
      <w:r w:rsidR="00B31C13">
        <w:rPr>
          <w:rFonts w:ascii="Times New Roman" w:hAnsi="Times New Roman" w:cs="Times New Roman"/>
          <w:sz w:val="28"/>
          <w:szCs w:val="28"/>
        </w:rPr>
        <w:t>Пользовательская форма</w:t>
      </w:r>
    </w:p>
    <w:p w14:paraId="25E5442F" w14:textId="046D10E7" w:rsidR="00D02082" w:rsidRDefault="00D02082" w:rsidP="00D0208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5FD91A2" w14:textId="17D7B6A3" w:rsidR="00D02082" w:rsidRDefault="00B31C13" w:rsidP="00D0208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ьзователю необходимо выбрать флаг для генерации символов определенного типа. Нажать сгенерированный пароль. В результате чего </w:t>
      </w:r>
      <w:r w:rsidR="008E7324">
        <w:rPr>
          <w:rFonts w:ascii="Times New Roman" w:hAnsi="Times New Roman" w:cs="Times New Roman"/>
          <w:sz w:val="28"/>
          <w:szCs w:val="28"/>
        </w:rPr>
        <w:t>на форме появится пароль и его длина. Пример работы программы приведен на рисунке 2.</w:t>
      </w:r>
    </w:p>
    <w:p w14:paraId="3FFDF51C" w14:textId="6E12B501" w:rsidR="008E7324" w:rsidRDefault="008E7324" w:rsidP="008E732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EB6D8E1" wp14:editId="6EAD9A09">
            <wp:extent cx="5940425" cy="274764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47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E334D" w14:textId="5FE8877C" w:rsidR="00D02082" w:rsidRDefault="008E7324" w:rsidP="008E732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езультат работы программы</w:t>
      </w:r>
    </w:p>
    <w:p w14:paraId="00831120" w14:textId="2CB7F8D7" w:rsidR="001431B5" w:rsidRDefault="001431B5" w:rsidP="001431B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B37CEFA" w14:textId="7692C1F4" w:rsidR="00D02082" w:rsidRDefault="008E7324" w:rsidP="00D0208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граммный код, реализующий взаимодействия с элементами формы, приведен в Листинге 1.</w:t>
      </w:r>
    </w:p>
    <w:p w14:paraId="7A534814" w14:textId="52784ED9" w:rsidR="00D02082" w:rsidRDefault="00D02082" w:rsidP="00D0208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аботан программный код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Pr="00D0208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DE</w:t>
      </w:r>
      <w:r>
        <w:rPr>
          <w:rFonts w:ascii="Times New Roman" w:hAnsi="Times New Roman" w:cs="Times New Roman"/>
          <w:sz w:val="28"/>
          <w:szCs w:val="28"/>
        </w:rPr>
        <w:t xml:space="preserve">, позволяющий передавать данные от клиента к </w:t>
      </w:r>
      <w:r>
        <w:rPr>
          <w:rFonts w:ascii="Times New Roman" w:hAnsi="Times New Roman" w:cs="Times New Roman"/>
          <w:sz w:val="28"/>
          <w:szCs w:val="28"/>
          <w:lang w:val="en-US"/>
        </w:rPr>
        <w:t>MQTTX</w:t>
      </w:r>
      <w:r>
        <w:rPr>
          <w:rFonts w:ascii="Times New Roman" w:hAnsi="Times New Roman" w:cs="Times New Roman"/>
          <w:sz w:val="28"/>
          <w:szCs w:val="28"/>
        </w:rPr>
        <w:t xml:space="preserve">, а также принимать их от брокера и менять скважность светодиода (Листинг 1). </w:t>
      </w:r>
    </w:p>
    <w:p w14:paraId="1A37C58E" w14:textId="10AB03A8" w:rsidR="00CD4A27" w:rsidRPr="00520073" w:rsidRDefault="00CD4A27" w:rsidP="005229E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  <w:sectPr w:rsidR="00CD4A27" w:rsidRPr="00520073" w:rsidSect="00CD4A27">
          <w:footerReference w:type="default" r:id="rId13"/>
          <w:footerReference w:type="first" r:id="rId14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5518CF">
        <w:rPr>
          <w:rFonts w:ascii="Times New Roman" w:hAnsi="Times New Roman" w:cs="Times New Roman"/>
          <w:sz w:val="28"/>
          <w:szCs w:val="28"/>
        </w:rPr>
        <w:t>Листинг</w:t>
      </w:r>
      <w:r w:rsidRPr="00FE25BC">
        <w:rPr>
          <w:rFonts w:ascii="Times New Roman" w:hAnsi="Times New Roman" w:cs="Times New Roman"/>
          <w:sz w:val="28"/>
          <w:szCs w:val="28"/>
        </w:rPr>
        <w:t xml:space="preserve"> 1 – </w:t>
      </w:r>
      <w:r w:rsidR="008E7324">
        <w:rPr>
          <w:rFonts w:ascii="Times New Roman" w:hAnsi="Times New Roman" w:cs="Times New Roman"/>
          <w:sz w:val="28"/>
          <w:szCs w:val="28"/>
        </w:rPr>
        <w:t>Программный код для работы с элементами формы</w:t>
      </w:r>
    </w:p>
    <w:p w14:paraId="5B26E05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using System;</w:t>
      </w:r>
    </w:p>
    <w:p w14:paraId="7D7925F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Collections.Generic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2BB390E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ComponentModel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22CB1C6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Data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650E5D0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Drawing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731306A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Linq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3BF2B78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T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6977193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Threading.Task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190E6FA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Windows.Form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59DD2C8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using System.IO;</w:t>
      </w:r>
    </w:p>
    <w:p w14:paraId="150159D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static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Console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6FE01BB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0394256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656CC0C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182D827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namespace project1_password</w:t>
      </w:r>
    </w:p>
    <w:p w14:paraId="24F3E59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{</w:t>
      </w:r>
    </w:p>
    <w:p w14:paraId="3BBB356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public partial class Form1 : Form</w:t>
      </w:r>
    </w:p>
    <w:p w14:paraId="17FBC98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{</w:t>
      </w:r>
    </w:p>
    <w:p w14:paraId="316FA44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2FDF5E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03CFB56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526DF38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1F758BAE" w14:textId="7EC15ADB" w:rsidR="008E7324" w:rsidRPr="008E7324" w:rsidRDefault="008E7324" w:rsidP="008E7324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 xml:space="preserve">Продолжение </w:t>
      </w:r>
      <w:r w:rsidRPr="008E7324">
        <w:rPr>
          <w:rFonts w:ascii="Times New Roman" w:hAnsi="Times New Roman" w:cs="Times New Roman"/>
          <w:sz w:val="28"/>
          <w:szCs w:val="28"/>
        </w:rPr>
        <w:t>Листинг</w:t>
      </w:r>
      <w:r w:rsidRPr="008E7324">
        <w:rPr>
          <w:rFonts w:ascii="Times New Roman" w:hAnsi="Times New Roman" w:cs="Times New Roman"/>
          <w:sz w:val="28"/>
          <w:szCs w:val="28"/>
        </w:rPr>
        <w:t>а 1</w:t>
      </w:r>
    </w:p>
    <w:p w14:paraId="5F2438BD" w14:textId="38FB659A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0BA19B6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51D48C9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6222A7E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6690B02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ublic Form1()</w:t>
      </w:r>
    </w:p>
    <w:p w14:paraId="57C26A1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586D98E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nitializeComponen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7F8EA80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1ED03E6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</w:p>
    <w:p w14:paraId="35F5C73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Form1_Load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30E8306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56955AF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AD0CD5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7762613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button_generate_Click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14394AD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74F7C58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my_password_clas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my_clas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my_password_clas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6061E68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var password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my_class.GetPas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;</w:t>
      </w:r>
    </w:p>
    <w:p w14:paraId="26D6515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textBox1.Text = password;</w:t>
      </w:r>
    </w:p>
    <w:p w14:paraId="06FA5CB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textBox2.Text =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onvert.ToString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password.Length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;</w:t>
      </w:r>
    </w:p>
    <w:p w14:paraId="4DC33BC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//string file = @"Textfile_pass.txt";</w:t>
      </w:r>
    </w:p>
    <w:p w14:paraId="55D9520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File.Create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file);</w:t>
      </w:r>
    </w:p>
    <w:p w14:paraId="0D2DBA3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string path = @"C:\temp\readmePASS.txt";</w:t>
      </w:r>
    </w:p>
    <w:p w14:paraId="2E4E266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string contents = password;</w:t>
      </w:r>
    </w:p>
    <w:p w14:paraId="0724F7E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046CCE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File.WriteAllT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path, contents);</w:t>
      </w:r>
    </w:p>
    <w:p w14:paraId="27309DE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0F267FC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530105D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checkBox1_CheckedChanged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69497E9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438B3CC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FA68B4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433A3AD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BEF792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panel2_Paint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Paint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1D08D35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769FC30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6A0B013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433ABB6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F34342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Power_Al_label_Click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50C0F4C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157AB2B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1F26A9B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294A854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52ADA916" w14:textId="77777777" w:rsidR="008E7324" w:rsidRPr="008E7324" w:rsidRDefault="008E7324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14:paraId="7B38A4E0" w14:textId="7E4C5D8B" w:rsidR="008E7324" w:rsidRPr="008E7324" w:rsidRDefault="008E7324" w:rsidP="008E7324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1</w:t>
      </w:r>
    </w:p>
    <w:p w14:paraId="2AE82241" w14:textId="471A2DD2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private void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_CheckedChang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2676DE33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3937020D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0E56770E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26220EC2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039CE493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4F98271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</w:t>
      </w:r>
    </w:p>
    <w:p w14:paraId="630DF4E0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29782EB0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02A3CC57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60E2D422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s_check_CheckedChang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78F114D6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53B94995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0648AC14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2CFE31AA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2EC41BA7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465A7CA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</w:t>
      </w:r>
    </w:p>
    <w:p w14:paraId="3AE2CD38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29E7B935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39B8F441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077F3ED4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Special_symbols_check_CheckedChanged_1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3799FCFE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298B7C09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67221DFD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22E56002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54A0F22F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D77DD86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</w:t>
      </w:r>
    </w:p>
    <w:p w14:paraId="3A7A3F76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7EE16D47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292A2DB6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52286EC4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s_check_CheckedChang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742E3243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2B4B251C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CDB64E1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07BA1769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0920BA70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479D235E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</w:t>
      </w:r>
    </w:p>
    <w:p w14:paraId="7262AE54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4EC6BCE8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r w:rsidRPr="008E7324">
        <w:rPr>
          <w:rFonts w:ascii="Courier New" w:hAnsi="Courier New" w:cs="Courier New"/>
          <w:sz w:val="24"/>
          <w:szCs w:val="24"/>
        </w:rPr>
        <w:t>}</w:t>
      </w:r>
    </w:p>
    <w:p w14:paraId="3949FBCE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</w:t>
      </w:r>
    </w:p>
    <w:p w14:paraId="664DDA69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}</w:t>
      </w:r>
    </w:p>
    <w:p w14:paraId="53C0E069" w14:textId="77777777" w:rsidR="008E7324" w:rsidRP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>}</w:t>
      </w:r>
    </w:p>
    <w:p w14:paraId="6E6F488F" w14:textId="77777777" w:rsidR="008E7324" w:rsidRDefault="008E7324" w:rsidP="008E732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  <w:sectPr w:rsidR="008E7324" w:rsidSect="00B02B51">
          <w:type w:val="continuous"/>
          <w:pgSz w:w="11906" w:h="16838"/>
          <w:pgMar w:top="1134" w:right="851" w:bottom="1134" w:left="1701" w:header="709" w:footer="709" w:gutter="0"/>
          <w:lnNumType w:countBy="1" w:restart="newSection"/>
          <w:cols w:space="708"/>
          <w:docGrid w:linePitch="360"/>
        </w:sectPr>
      </w:pPr>
    </w:p>
    <w:p w14:paraId="754E163D" w14:textId="17A4BDA2" w:rsidR="008E7324" w:rsidRPr="008E7324" w:rsidRDefault="008E7324" w:rsidP="008E7324">
      <w:pPr>
        <w:suppressLineNumbers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_Hlk131980686"/>
      <w:r>
        <w:rPr>
          <w:rFonts w:ascii="Times New Roman" w:hAnsi="Times New Roman" w:cs="Times New Roman"/>
          <w:sz w:val="28"/>
          <w:szCs w:val="28"/>
        </w:rPr>
        <w:lastRenderedPageBreak/>
        <w:t xml:space="preserve">Из Листинга 1 видно, что для генерации паролей используется класс и его метод </w:t>
      </w:r>
      <w:proofErr w:type="spellStart"/>
      <w:r w:rsidRPr="008E7324">
        <w:rPr>
          <w:rFonts w:ascii="Times New Roman" w:hAnsi="Times New Roman" w:cs="Times New Roman"/>
          <w:sz w:val="28"/>
          <w:szCs w:val="28"/>
        </w:rPr>
        <w:t>GetPass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Pr="008E73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анный класс был разработан в отдельном файле. Код программы, описывающий данный класс и его функции, приведен в Листинге под номером 2.</w:t>
      </w:r>
    </w:p>
    <w:bookmarkEnd w:id="0"/>
    <w:p w14:paraId="4BB43607" w14:textId="0B870957" w:rsidR="00520073" w:rsidRDefault="008E7324" w:rsidP="005433CB">
      <w:pPr>
        <w:suppressLineNumbers/>
        <w:shd w:val="clear" w:color="auto" w:fill="FFFFFF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стинг 2 – Программный код, реализующий класс</w:t>
      </w:r>
    </w:p>
    <w:p w14:paraId="78A2A7E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using System;</w:t>
      </w:r>
    </w:p>
    <w:p w14:paraId="13104C9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Collections.Generic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7356360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Linq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4D64C00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T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2D28B46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Threading.Task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0D9E7D3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143547C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namespace project1_password</w:t>
      </w:r>
    </w:p>
    <w:p w14:paraId="5B0F264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{</w:t>
      </w:r>
    </w:p>
    <w:p w14:paraId="6F3C909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class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my_password_class</w:t>
      </w:r>
      <w:proofErr w:type="spellEnd"/>
    </w:p>
    <w:p w14:paraId="0182E08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{</w:t>
      </w:r>
    </w:p>
    <w:p w14:paraId="14ED14A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663D400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LR = false; // LOW Register flag</w:t>
      </w:r>
    </w:p>
    <w:p w14:paraId="56CF16B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HR = false; // HIGH Register flag</w:t>
      </w:r>
    </w:p>
    <w:p w14:paraId="61A7407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SSY = false; // SYMBOL SPEC flag</w:t>
      </w:r>
    </w:p>
    <w:p w14:paraId="6862360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N = false; // NUM FLAG SPEC flag, in the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botto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, there are combination of them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внизу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комбинация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флагов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</w:t>
      </w:r>
    </w:p>
    <w:p w14:paraId="1AC0A2D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HRLR = false;</w:t>
      </w:r>
    </w:p>
    <w:p w14:paraId="6B33A6D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LRSSY = false;</w:t>
      </w:r>
    </w:p>
    <w:p w14:paraId="37952BD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LRN = false;</w:t>
      </w:r>
    </w:p>
    <w:p w14:paraId="70BF18B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HRSSY = false;</w:t>
      </w:r>
    </w:p>
    <w:p w14:paraId="6E230C6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HRN = false;</w:t>
      </w:r>
    </w:p>
    <w:p w14:paraId="519EA33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SSYN = false;</w:t>
      </w:r>
    </w:p>
    <w:p w14:paraId="4DE7E41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LRHRSSY = false;</w:t>
      </w:r>
    </w:p>
    <w:p w14:paraId="5427581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LRHRSSYN = false;</w:t>
      </w:r>
    </w:p>
    <w:p w14:paraId="046C757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LRHRN = false;</w:t>
      </w:r>
    </w:p>
    <w:p w14:paraId="4FE2B4F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HRSSYN = false;</w:t>
      </w:r>
    </w:p>
    <w:p w14:paraId="474528B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bools(bool LR1, bool HR1, bool SSY1, bool N1, bool HRLR1, bool LRSSY1, bool LRN1, bool HRSSY1, bool HRN1, bool SSYN1, bool LRHRSSY1, bool LRHRN1, bool LRHRSSYN1, bool HRSSYN1)</w:t>
      </w:r>
    </w:p>
    <w:p w14:paraId="4336FAA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r w:rsidRPr="008E7324">
        <w:rPr>
          <w:rFonts w:ascii="Courier New" w:hAnsi="Courier New" w:cs="Courier New"/>
          <w:sz w:val="24"/>
          <w:szCs w:val="24"/>
        </w:rPr>
        <w:t>{ // функция для получения переменных, обозначающих комбинации флагов (или одиночные флаги)</w:t>
      </w:r>
    </w:p>
    <w:p w14:paraId="2F3A7EC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// чтобы понимать, сколько </w:t>
      </w:r>
      <w:proofErr w:type="spellStart"/>
      <w:r w:rsidRPr="008E7324">
        <w:rPr>
          <w:rFonts w:ascii="Courier New" w:hAnsi="Courier New" w:cs="Courier New"/>
          <w:sz w:val="24"/>
          <w:szCs w:val="24"/>
        </w:rPr>
        <w:t>одновременнно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нажато флажков (напр., большие и малые регистры одновременно)</w:t>
      </w:r>
    </w:p>
    <w:p w14:paraId="721F902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LR = LR1;</w:t>
      </w:r>
    </w:p>
    <w:p w14:paraId="3FE9466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HR = HR1;</w:t>
      </w:r>
    </w:p>
    <w:p w14:paraId="733E1C4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SSY = SSY1;</w:t>
      </w:r>
    </w:p>
    <w:p w14:paraId="30D0BC1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N = N1;</w:t>
      </w:r>
    </w:p>
    <w:p w14:paraId="52CCC3F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HRLR = HRLR1;</w:t>
      </w:r>
    </w:p>
    <w:p w14:paraId="14863C5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LRSSY = LRSSY1;</w:t>
      </w:r>
    </w:p>
    <w:p w14:paraId="7CC4864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LRN = LRN1;</w:t>
      </w:r>
    </w:p>
    <w:p w14:paraId="1A603AF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HRSSY = HRSSY1;</w:t>
      </w:r>
    </w:p>
    <w:p w14:paraId="78C3FD0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HRN = HRN1;</w:t>
      </w:r>
    </w:p>
    <w:p w14:paraId="403A00F3" w14:textId="068B1C27" w:rsidR="008E7324" w:rsidRPr="008E7324" w:rsidRDefault="008E7324" w:rsidP="008E7324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11CE34A9" w14:textId="0C434FA9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SSYN = SSYN1;</w:t>
      </w:r>
    </w:p>
    <w:p w14:paraId="2EC6DF7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LRHRSSY = LRHRSSY1;</w:t>
      </w:r>
    </w:p>
    <w:p w14:paraId="1E78525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LRHRN = LRHRN1;</w:t>
      </w:r>
    </w:p>
    <w:p w14:paraId="08FBB99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LRHRSSYN = LRHRSSYN1;</w:t>
      </w:r>
    </w:p>
    <w:p w14:paraId="3C0B6B2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HRSSYN = HRSSYN1;</w:t>
      </w:r>
    </w:p>
    <w:p w14:paraId="1D19E7A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05D96FA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//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019E108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//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27ED966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//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60AF316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//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3C070EC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int A_ = 0;</w:t>
      </w:r>
    </w:p>
    <w:p w14:paraId="75CFB07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BB228A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) //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атор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ов</w:t>
      </w:r>
      <w:proofErr w:type="spellEnd"/>
    </w:p>
    <w:p w14:paraId="3CCDD9D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402B0B2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//  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4E57051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nt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um</w:t>
      </w:r>
      <w:r w:rsidRPr="008E7324">
        <w:rPr>
          <w:rFonts w:ascii="Courier New" w:hAnsi="Courier New" w:cs="Courier New"/>
          <w:sz w:val="24"/>
          <w:szCs w:val="24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w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xt</w:t>
      </w:r>
      <w:r w:rsidRPr="008E7324">
        <w:rPr>
          <w:rFonts w:ascii="Courier New" w:hAnsi="Courier New" w:cs="Courier New"/>
          <w:sz w:val="24"/>
          <w:szCs w:val="24"/>
        </w:rPr>
        <w:t xml:space="preserve">(0, 4); // случайно будем генерировать спец. символы разных диапазонов </w:t>
      </w:r>
      <w:r w:rsidRPr="008E7324">
        <w:rPr>
          <w:rFonts w:ascii="Courier New" w:hAnsi="Courier New" w:cs="Courier New"/>
          <w:sz w:val="24"/>
          <w:szCs w:val="24"/>
          <w:lang w:val="en-US"/>
        </w:rPr>
        <w:t>ASCII</w:t>
      </w:r>
    </w:p>
    <w:p w14:paraId="7B6C541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to_retur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0;</w:t>
      </w:r>
    </w:p>
    <w:p w14:paraId="05E2204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)</w:t>
      </w:r>
    </w:p>
    <w:p w14:paraId="4EFC8F9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4A1C96B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to_retur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33, 47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ируе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ы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№1</w:t>
      </w:r>
    </w:p>
    <w:p w14:paraId="45CF2A5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7995F5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)</w:t>
      </w:r>
    </w:p>
    <w:p w14:paraId="11EA9A5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702FD55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to_retur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58, 64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ируе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ы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№2</w:t>
      </w:r>
    </w:p>
    <w:p w14:paraId="7619683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47BFE39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2)</w:t>
      </w:r>
    </w:p>
    <w:p w14:paraId="278A069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752AE12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to_retur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1, 96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ируе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ы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№3</w:t>
      </w:r>
    </w:p>
    <w:p w14:paraId="090CBEB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48FDE7D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3)</w:t>
      </w:r>
    </w:p>
    <w:p w14:paraId="4FB52AF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743EB84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to_retur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123, 126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ируе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ы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№4 (в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кобках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-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диапазон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в ASCII)</w:t>
      </w:r>
    </w:p>
    <w:p w14:paraId="25302E2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44671DA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return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to_retur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42EA66B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35725CE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7F630A7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ublic str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tPas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,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,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,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</w:t>
      </w:r>
    </w:p>
    <w:p w14:paraId="1596784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функция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для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олучения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ароля</w:t>
      </w:r>
      <w:proofErr w:type="spellEnd"/>
    </w:p>
    <w:p w14:paraId="489173B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0F12171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440CA9B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</w:rPr>
        <w:t>{</w:t>
      </w:r>
    </w:p>
    <w:p w14:paraId="339D0C63" w14:textId="68CC421E" w:rsidR="008E7324" w:rsidRPr="008E7324" w:rsidRDefault="008E7324" w:rsidP="008E7324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lastRenderedPageBreak/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 xml:space="preserve">Продолжение Листинга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34D8B671" w14:textId="2AF106A3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A</w:t>
      </w:r>
      <w:r w:rsidRPr="008E7324">
        <w:rPr>
          <w:rFonts w:ascii="Courier New" w:hAnsi="Courier New" w:cs="Courier New"/>
          <w:sz w:val="24"/>
          <w:szCs w:val="24"/>
        </w:rPr>
        <w:t xml:space="preserve">_ = 26;//мощность алфавита. </w:t>
      </w:r>
      <w:r w:rsidRPr="008E7324">
        <w:rPr>
          <w:rFonts w:ascii="Courier New" w:hAnsi="Courier New" w:cs="Courier New"/>
          <w:sz w:val="24"/>
          <w:szCs w:val="24"/>
          <w:lang w:val="en-US"/>
        </w:rPr>
        <w:t>bools</w:t>
      </w:r>
      <w:r w:rsidRPr="008E7324">
        <w:rPr>
          <w:rFonts w:ascii="Courier New" w:hAnsi="Courier New" w:cs="Courier New"/>
          <w:sz w:val="24"/>
          <w:szCs w:val="24"/>
        </w:rPr>
        <w:t>() используется для получения комбинаций флагов.</w:t>
      </w:r>
    </w:p>
    <w:p w14:paraId="78DBCD6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bools(true, false, false, false, false, false, false, false, false, false, false, false, false, false);</w:t>
      </w:r>
    </w:p>
    <w:p w14:paraId="2364367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568A873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1B7218D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0330552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26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703FEA4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true, false, false, false, false, false, false, false, false, false, false, false, false);</w:t>
      </w:r>
    </w:p>
    <w:p w14:paraId="5F0C4EB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76356D1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7AA61F2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520636A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32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536B2E2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true, false, false, false, false, false, false, false, false, false, false, false);</w:t>
      </w:r>
    </w:p>
    <w:p w14:paraId="51D79D8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57C3702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7FB26AC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7AB7094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10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5AEB5FB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true, false, false, false, false, false, false, false, false, false, false);</w:t>
      </w:r>
    </w:p>
    <w:p w14:paraId="12C43D5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0D70D84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3D25770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6153341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52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5001F7D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true, false, false, false, false, false, false, false, false, false);</w:t>
      </w:r>
    </w:p>
    <w:p w14:paraId="768E211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4598405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7CE9A42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2A4BFFE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58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40A52B8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true, false, false, false, false, false, false, false, false);</w:t>
      </w:r>
    </w:p>
    <w:p w14:paraId="1B84392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A9270B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1EFA7ED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0ADFA7B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36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245C5921" w14:textId="624DBB2F" w:rsidR="008E7324" w:rsidRPr="008E7324" w:rsidRDefault="008E7324" w:rsidP="008E7324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4132BDA6" w14:textId="05D40E66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bools(false, false, false, false, false, false, true, false, false, false, false, false, false, false);</w:t>
      </w:r>
    </w:p>
    <w:p w14:paraId="52A267C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B748C1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012F5B2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10C87FE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58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76DF4BC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true, false, false, false, false, false, false);</w:t>
      </w:r>
    </w:p>
    <w:p w14:paraId="6F6B29F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7D358C9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0A6089E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34972A2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36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2639D03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true, false, false, false, false, false);</w:t>
      </w:r>
    </w:p>
    <w:p w14:paraId="12F5E65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7E91491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26AE539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08C8DBE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42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1CA850C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false, true, false, false, false, false);</w:t>
      </w:r>
    </w:p>
    <w:p w14:paraId="002EEC4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232B5CC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5192F0D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0D2F742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84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7088C20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false, false, true, false, false, false);</w:t>
      </w:r>
    </w:p>
    <w:p w14:paraId="4988850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1564020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)</w:t>
      </w:r>
    </w:p>
    <w:p w14:paraId="38AED85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26AEE0A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62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1DEDD02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false, false, false, true, false, false);</w:t>
      </w:r>
    </w:p>
    <w:p w14:paraId="4756F4F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6E011D5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)</w:t>
      </w:r>
    </w:p>
    <w:p w14:paraId="3BCFA2D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27A7054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94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109B46EE" w14:textId="2AA77F2E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false, false, false, false, true, false); }</w:t>
      </w:r>
    </w:p>
    <w:p w14:paraId="028398DD" w14:textId="41AFFAAD" w:rsidR="008E7324" w:rsidRPr="008E7324" w:rsidRDefault="008E7324" w:rsidP="008E7324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2FFCCBDD" w14:textId="0D8C1A8C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)</w:t>
      </w:r>
    </w:p>
    <w:p w14:paraId="1025A7F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0FAA726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94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18F4671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false, false, false, false, false, true);</w:t>
      </w:r>
    </w:p>
    <w:p w14:paraId="7323864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4E2BF4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</w:t>
      </w:r>
    </w:p>
    <w:p w14:paraId="79D1329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698F2B0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0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34730A7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false, false, false, false, false, false);</w:t>
      </w:r>
    </w:p>
    <w:p w14:paraId="3C64EC9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</w:rPr>
        <w:t>}</w:t>
      </w:r>
    </w:p>
    <w:p w14:paraId="06D53EA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string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Password</w:t>
      </w:r>
      <w:r w:rsidRPr="008E7324">
        <w:rPr>
          <w:rFonts w:ascii="Courier New" w:hAnsi="Courier New" w:cs="Courier New"/>
          <w:sz w:val="24"/>
          <w:szCs w:val="24"/>
        </w:rPr>
        <w:t xml:space="preserve"> = ""; //объявляем пустую строку и инициализируем её.</w:t>
      </w:r>
    </w:p>
    <w:p w14:paraId="3DD0CEA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f</w:t>
      </w:r>
      <w:r w:rsidRPr="008E7324">
        <w:rPr>
          <w:rFonts w:ascii="Courier New" w:hAnsi="Courier New" w:cs="Courier New"/>
          <w:sz w:val="24"/>
          <w:szCs w:val="24"/>
        </w:rPr>
        <w:t xml:space="preserve"> (</w:t>
      </w:r>
      <w:r w:rsidRPr="008E7324">
        <w:rPr>
          <w:rFonts w:ascii="Courier New" w:hAnsi="Courier New" w:cs="Courier New"/>
          <w:sz w:val="24"/>
          <w:szCs w:val="24"/>
          <w:lang w:val="en-US"/>
        </w:rPr>
        <w:t>A</w:t>
      </w:r>
      <w:r w:rsidRPr="008E7324">
        <w:rPr>
          <w:rFonts w:ascii="Courier New" w:hAnsi="Courier New" w:cs="Courier New"/>
          <w:sz w:val="24"/>
          <w:szCs w:val="24"/>
        </w:rPr>
        <w:t>_ != 0) // если мощность алфавита не равна нулю</w:t>
      </w:r>
    </w:p>
    <w:p w14:paraId="0E93C10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{</w:t>
      </w:r>
    </w:p>
    <w:p w14:paraId="5561929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double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L</w:t>
      </w:r>
      <w:r w:rsidRPr="008E7324">
        <w:rPr>
          <w:rFonts w:ascii="Courier New" w:hAnsi="Courier New" w:cs="Courier New"/>
          <w:sz w:val="24"/>
          <w:szCs w:val="24"/>
        </w:rPr>
        <w:t xml:space="preserve"> 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Math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Ceiling</w:t>
      </w:r>
      <w:r w:rsidRPr="008E7324">
        <w:rPr>
          <w:rFonts w:ascii="Courier New" w:hAnsi="Courier New" w:cs="Courier New"/>
          <w:sz w:val="24"/>
          <w:szCs w:val="24"/>
        </w:rPr>
        <w:t xml:space="preserve">(10 / </w:t>
      </w:r>
      <w:r w:rsidRPr="008E7324">
        <w:rPr>
          <w:rFonts w:ascii="Courier New" w:hAnsi="Courier New" w:cs="Courier New"/>
          <w:sz w:val="24"/>
          <w:szCs w:val="24"/>
          <w:lang w:val="en-US"/>
        </w:rPr>
        <w:t>Math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Log</w:t>
      </w:r>
      <w:r w:rsidRPr="008E7324">
        <w:rPr>
          <w:rFonts w:ascii="Courier New" w:hAnsi="Courier New" w:cs="Courier New"/>
          <w:sz w:val="24"/>
          <w:szCs w:val="24"/>
        </w:rPr>
        <w:t>10(</w:t>
      </w:r>
      <w:r w:rsidRPr="008E7324">
        <w:rPr>
          <w:rFonts w:ascii="Courier New" w:hAnsi="Courier New" w:cs="Courier New"/>
          <w:sz w:val="24"/>
          <w:szCs w:val="24"/>
          <w:lang w:val="en-US"/>
        </w:rPr>
        <w:t>A</w:t>
      </w:r>
      <w:r w:rsidRPr="008E7324">
        <w:rPr>
          <w:rFonts w:ascii="Courier New" w:hAnsi="Courier New" w:cs="Courier New"/>
          <w:sz w:val="24"/>
          <w:szCs w:val="24"/>
        </w:rPr>
        <w:t>_)); // вычисляем по формуле оптимальную длину пароля</w:t>
      </w:r>
    </w:p>
    <w:p w14:paraId="1B40C12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extra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1E3E03E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int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value</w:t>
      </w:r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extra</w:t>
      </w:r>
      <w:r w:rsidRPr="008E7324">
        <w:rPr>
          <w:rFonts w:ascii="Courier New" w:hAnsi="Courier New" w:cs="Courier New"/>
          <w:sz w:val="24"/>
          <w:szCs w:val="24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w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xt</w:t>
      </w:r>
      <w:r w:rsidRPr="008E7324">
        <w:rPr>
          <w:rFonts w:ascii="Courier New" w:hAnsi="Courier New" w:cs="Courier New"/>
          <w:sz w:val="24"/>
          <w:szCs w:val="24"/>
        </w:rPr>
        <w:t>(0, 10); // генерируем случайное число от 0 до 10</w:t>
      </w:r>
    </w:p>
    <w:p w14:paraId="4C27900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L</w:t>
      </w:r>
      <w:r w:rsidRPr="008E7324">
        <w:rPr>
          <w:rFonts w:ascii="Courier New" w:hAnsi="Courier New" w:cs="Courier New"/>
          <w:sz w:val="24"/>
          <w:szCs w:val="24"/>
        </w:rPr>
        <w:t xml:space="preserve"> 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L</w:t>
      </w:r>
      <w:r w:rsidRPr="008E7324">
        <w:rPr>
          <w:rFonts w:ascii="Courier New" w:hAnsi="Courier New" w:cs="Courier New"/>
          <w:sz w:val="24"/>
          <w:szCs w:val="24"/>
        </w:rPr>
        <w:t xml:space="preserve"> + </w:t>
      </w:r>
      <w:r w:rsidRPr="008E7324">
        <w:rPr>
          <w:rFonts w:ascii="Courier New" w:hAnsi="Courier New" w:cs="Courier New"/>
          <w:sz w:val="24"/>
          <w:szCs w:val="24"/>
          <w:lang w:val="en-US"/>
        </w:rPr>
        <w:t>value</w:t>
      </w:r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extra</w:t>
      </w:r>
      <w:r w:rsidRPr="008E7324">
        <w:rPr>
          <w:rFonts w:ascii="Courier New" w:hAnsi="Courier New" w:cs="Courier New"/>
          <w:sz w:val="24"/>
          <w:szCs w:val="24"/>
        </w:rPr>
        <w:t>; // добавляем его к длине пароля</w:t>
      </w:r>
    </w:p>
    <w:p w14:paraId="24CC31D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nt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ntLength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Convert</w:t>
      </w:r>
      <w:r w:rsidRPr="008E7324">
        <w:rPr>
          <w:rFonts w:ascii="Courier New" w:hAnsi="Courier New" w:cs="Courier New"/>
          <w:sz w:val="24"/>
          <w:szCs w:val="24"/>
        </w:rPr>
        <w:t>.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ToInt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32(</w:t>
      </w:r>
      <w:r w:rsidRPr="008E7324">
        <w:rPr>
          <w:rFonts w:ascii="Courier New" w:hAnsi="Courier New" w:cs="Courier New"/>
          <w:sz w:val="24"/>
          <w:szCs w:val="24"/>
          <w:lang w:val="en-US"/>
        </w:rPr>
        <w:t>L</w:t>
      </w:r>
      <w:r w:rsidRPr="008E7324">
        <w:rPr>
          <w:rFonts w:ascii="Courier New" w:hAnsi="Courier New" w:cs="Courier New"/>
          <w:sz w:val="24"/>
          <w:szCs w:val="24"/>
        </w:rPr>
        <w:t>); //конвертируем число в целое</w:t>
      </w:r>
    </w:p>
    <w:p w14:paraId="48A180F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76DC63F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nt</w:t>
      </w:r>
      <w:r w:rsidRPr="008E7324">
        <w:rPr>
          <w:rFonts w:ascii="Courier New" w:hAnsi="Courier New" w:cs="Courier New"/>
          <w:sz w:val="24"/>
          <w:szCs w:val="24"/>
        </w:rPr>
        <w:t xml:space="preserve">[]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w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nt</w:t>
      </w:r>
      <w:r w:rsidRPr="008E7324">
        <w:rPr>
          <w:rFonts w:ascii="Courier New" w:hAnsi="Courier New" w:cs="Courier New"/>
          <w:sz w:val="24"/>
          <w:szCs w:val="24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ntLength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]; //</w:t>
      </w:r>
      <w:proofErr w:type="spellStart"/>
      <w:r w:rsidRPr="008E7324">
        <w:rPr>
          <w:rFonts w:ascii="Courier New" w:hAnsi="Courier New" w:cs="Courier New"/>
          <w:sz w:val="24"/>
          <w:szCs w:val="24"/>
        </w:rPr>
        <w:t>объявлем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массив полученной ранее длины</w:t>
      </w:r>
    </w:p>
    <w:p w14:paraId="7FF48A7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371FCC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bool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false</w:t>
      </w:r>
      <w:r w:rsidRPr="008E7324">
        <w:rPr>
          <w:rFonts w:ascii="Courier New" w:hAnsi="Courier New" w:cs="Courier New"/>
          <w:sz w:val="24"/>
          <w:szCs w:val="24"/>
        </w:rPr>
        <w:t>; // флаги для генерации символов</w:t>
      </w:r>
    </w:p>
    <w:p w14:paraId="26FB6BF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166A688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0B38F5E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233EB09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/*  LR = LR1;</w:t>
      </w:r>
    </w:p>
    <w:p w14:paraId="3708FBC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HR = HR1;</w:t>
      </w:r>
    </w:p>
    <w:p w14:paraId="6EB0BFB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SSY1;</w:t>
      </w:r>
    </w:p>
    <w:p w14:paraId="0DB88E7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N = N1;</w:t>
      </w:r>
    </w:p>
    <w:p w14:paraId="7C3DB50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HRLR = HRLR1;</w:t>
      </w:r>
    </w:p>
    <w:p w14:paraId="6657CDC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LRSSY = LRSSY1;</w:t>
      </w:r>
    </w:p>
    <w:p w14:paraId="517E102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LRN = LRN1;</w:t>
      </w:r>
    </w:p>
    <w:p w14:paraId="6C3E7F3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HRSSY = HRSSY1;</w:t>
      </w:r>
    </w:p>
    <w:p w14:paraId="34A3FD2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HRN = HRN1;</w:t>
      </w:r>
    </w:p>
    <w:p w14:paraId="1234CC9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SSYN = SSYN1;</w:t>
      </w:r>
    </w:p>
    <w:p w14:paraId="0E989E0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LRHRSSY = LRHRSSY1;</w:t>
      </w:r>
    </w:p>
    <w:p w14:paraId="0FF2899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LRHRSSYN = LRHRSSYN1; */</w:t>
      </w:r>
    </w:p>
    <w:p w14:paraId="66946D8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751BA52" w14:textId="24968262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for (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.Length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;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++){</w:t>
      </w:r>
    </w:p>
    <w:p w14:paraId="0CD0BA5C" w14:textId="362E0434" w:rsidR="008E7324" w:rsidRPr="008E7324" w:rsidRDefault="008E7324" w:rsidP="008E7324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 xml:space="preserve">Продолжение Листинга </w:t>
      </w:r>
      <w:r w:rsidRPr="008E7324">
        <w:rPr>
          <w:rFonts w:ascii="Times New Roman" w:hAnsi="Times New Roman" w:cs="Times New Roman"/>
          <w:sz w:val="28"/>
          <w:szCs w:val="28"/>
        </w:rPr>
        <w:t>2</w:t>
      </w:r>
    </w:p>
    <w:p w14:paraId="2565C152" w14:textId="3E8A0395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f</w:t>
      </w:r>
      <w:r w:rsidRPr="008E7324">
        <w:rPr>
          <w:rFonts w:ascii="Courier New" w:hAnsi="Courier New" w:cs="Courier New"/>
          <w:sz w:val="24"/>
          <w:szCs w:val="24"/>
        </w:rPr>
        <w:t xml:space="preserve"> (</w:t>
      </w:r>
      <w:r w:rsidRPr="008E7324">
        <w:rPr>
          <w:rFonts w:ascii="Courier New" w:hAnsi="Courier New" w:cs="Courier New"/>
          <w:sz w:val="24"/>
          <w:szCs w:val="24"/>
          <w:lang w:val="en-US"/>
        </w:rPr>
        <w:t>LR</w:t>
      </w:r>
      <w:r w:rsidRPr="008E7324">
        <w:rPr>
          <w:rFonts w:ascii="Courier New" w:hAnsi="Courier New" w:cs="Courier New"/>
          <w:sz w:val="24"/>
          <w:szCs w:val="24"/>
        </w:rPr>
        <w:t xml:space="preserve"> =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true</w:t>
      </w:r>
      <w:r w:rsidRPr="008E7324">
        <w:rPr>
          <w:rFonts w:ascii="Courier New" w:hAnsi="Courier New" w:cs="Courier New"/>
          <w:sz w:val="24"/>
          <w:szCs w:val="24"/>
        </w:rPr>
        <w:t>)</w:t>
      </w:r>
    </w:p>
    <w:p w14:paraId="4BB61EF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{</w:t>
      </w:r>
    </w:p>
    <w:p w14:paraId="24CF8C3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w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xt</w:t>
      </w:r>
      <w:r w:rsidRPr="008E7324">
        <w:rPr>
          <w:rFonts w:ascii="Courier New" w:hAnsi="Courier New" w:cs="Courier New"/>
          <w:sz w:val="24"/>
          <w:szCs w:val="24"/>
        </w:rPr>
        <w:t>(97, 122); //генерация букв малого регистра</w:t>
      </w:r>
    </w:p>
    <w:p w14:paraId="49436F6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}</w:t>
      </w:r>
    </w:p>
    <w:p w14:paraId="3B149BB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else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f</w:t>
      </w:r>
      <w:r w:rsidRPr="008E7324">
        <w:rPr>
          <w:rFonts w:ascii="Courier New" w:hAnsi="Courier New" w:cs="Courier New"/>
          <w:sz w:val="24"/>
          <w:szCs w:val="24"/>
        </w:rPr>
        <w:t xml:space="preserve"> (</w:t>
      </w:r>
      <w:r w:rsidRPr="008E7324">
        <w:rPr>
          <w:rFonts w:ascii="Courier New" w:hAnsi="Courier New" w:cs="Courier New"/>
          <w:sz w:val="24"/>
          <w:szCs w:val="24"/>
          <w:lang w:val="en-US"/>
        </w:rPr>
        <w:t>HR</w:t>
      </w:r>
      <w:r w:rsidRPr="008E7324">
        <w:rPr>
          <w:rFonts w:ascii="Courier New" w:hAnsi="Courier New" w:cs="Courier New"/>
          <w:sz w:val="24"/>
          <w:szCs w:val="24"/>
        </w:rPr>
        <w:t xml:space="preserve"> =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true</w:t>
      </w:r>
      <w:r w:rsidRPr="008E7324">
        <w:rPr>
          <w:rFonts w:ascii="Courier New" w:hAnsi="Courier New" w:cs="Courier New"/>
          <w:sz w:val="24"/>
          <w:szCs w:val="24"/>
        </w:rPr>
        <w:t>)</w:t>
      </w:r>
    </w:p>
    <w:p w14:paraId="20A61C7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{</w:t>
      </w:r>
    </w:p>
    <w:p w14:paraId="1F9EAD1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w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xt</w:t>
      </w:r>
      <w:r w:rsidRPr="008E7324">
        <w:rPr>
          <w:rFonts w:ascii="Courier New" w:hAnsi="Courier New" w:cs="Courier New"/>
          <w:sz w:val="24"/>
          <w:szCs w:val="24"/>
        </w:rPr>
        <w:t>(65, 90); //генерация букв большого регистра</w:t>
      </w:r>
    </w:p>
    <w:p w14:paraId="2562229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}</w:t>
      </w:r>
    </w:p>
    <w:p w14:paraId="40D6DF2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N == true)</w:t>
      </w:r>
    </w:p>
    <w:p w14:paraId="0E3B367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10A4D9D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ация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чисел</w:t>
      </w:r>
      <w:proofErr w:type="spellEnd"/>
    </w:p>
    <w:p w14:paraId="1F45841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48EA2E2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SSY == true)</w:t>
      </w:r>
    </w:p>
    <w:p w14:paraId="5AF9F51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423C92E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); //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ация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ов</w:t>
      </w:r>
      <w:proofErr w:type="spellEnd"/>
    </w:p>
    <w:p w14:paraId="28DB909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</w:rPr>
        <w:t>}</w:t>
      </w:r>
    </w:p>
    <w:p w14:paraId="0A45C17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else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f</w:t>
      </w:r>
      <w:r w:rsidRPr="008E7324">
        <w:rPr>
          <w:rFonts w:ascii="Courier New" w:hAnsi="Courier New" w:cs="Courier New"/>
          <w:sz w:val="24"/>
          <w:szCs w:val="24"/>
        </w:rPr>
        <w:t xml:space="preserve"> (</w:t>
      </w:r>
      <w:r w:rsidRPr="008E7324">
        <w:rPr>
          <w:rFonts w:ascii="Courier New" w:hAnsi="Courier New" w:cs="Courier New"/>
          <w:sz w:val="24"/>
          <w:szCs w:val="24"/>
          <w:lang w:val="en-US"/>
        </w:rPr>
        <w:t>HRLR</w:t>
      </w:r>
      <w:r w:rsidRPr="008E7324">
        <w:rPr>
          <w:rFonts w:ascii="Courier New" w:hAnsi="Courier New" w:cs="Courier New"/>
          <w:sz w:val="24"/>
          <w:szCs w:val="24"/>
        </w:rPr>
        <w:t xml:space="preserve"> =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true</w:t>
      </w:r>
      <w:r w:rsidRPr="008E7324">
        <w:rPr>
          <w:rFonts w:ascii="Courier New" w:hAnsi="Courier New" w:cs="Courier New"/>
          <w:sz w:val="24"/>
          <w:szCs w:val="24"/>
        </w:rPr>
        <w:t>) // если выбрано несколько флагов (и высокий, и низкий регистр)</w:t>
      </w:r>
    </w:p>
    <w:p w14:paraId="311B2A2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{</w:t>
      </w:r>
    </w:p>
    <w:p w14:paraId="7A2CD7A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255B334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um</w:t>
      </w:r>
      <w:r w:rsidRPr="008E7324">
        <w:rPr>
          <w:rFonts w:ascii="Courier New" w:hAnsi="Courier New" w:cs="Courier New"/>
          <w:sz w:val="24"/>
          <w:szCs w:val="24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w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xt</w:t>
      </w:r>
      <w:r w:rsidRPr="008E7324">
        <w:rPr>
          <w:rFonts w:ascii="Courier New" w:hAnsi="Courier New" w:cs="Courier New"/>
          <w:sz w:val="24"/>
          <w:szCs w:val="24"/>
        </w:rPr>
        <w:t>(0, 2); //генерируется случайное число в диапазоне</w:t>
      </w:r>
    </w:p>
    <w:p w14:paraId="36CB41C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f</w:t>
      </w:r>
      <w:r w:rsidRPr="008E7324">
        <w:rPr>
          <w:rFonts w:ascii="Courier New" w:hAnsi="Courier New" w:cs="Courier New"/>
          <w:sz w:val="24"/>
          <w:szCs w:val="24"/>
        </w:rPr>
        <w:t xml:space="preserve">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=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false</w:t>
      </w:r>
      <w:r w:rsidRPr="008E7324">
        <w:rPr>
          <w:rFonts w:ascii="Courier New" w:hAnsi="Courier New" w:cs="Courier New"/>
          <w:sz w:val="24"/>
          <w:szCs w:val="24"/>
        </w:rPr>
        <w:t xml:space="preserve">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=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false</w:t>
      </w:r>
      <w:r w:rsidRPr="008E7324">
        <w:rPr>
          <w:rFonts w:ascii="Courier New" w:hAnsi="Courier New" w:cs="Courier New"/>
          <w:sz w:val="24"/>
          <w:szCs w:val="24"/>
        </w:rPr>
        <w:t>) //если ни разу не был сгенерирован выбранный тип символов</w:t>
      </w:r>
    </w:p>
    <w:p w14:paraId="2EA722F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um</w:t>
      </w:r>
      <w:r w:rsidRPr="008E7324">
        <w:rPr>
          <w:rFonts w:ascii="Courier New" w:hAnsi="Courier New" w:cs="Courier New"/>
          <w:sz w:val="24"/>
          <w:szCs w:val="24"/>
        </w:rPr>
        <w:t xml:space="preserve"> = -1; // не обращаем внимание на ранее сгенерированное число в диапазоне</w:t>
      </w:r>
    </w:p>
    <w:p w14:paraId="5CF650D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7088883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f</w:t>
      </w:r>
      <w:r w:rsidRPr="008E7324">
        <w:rPr>
          <w:rFonts w:ascii="Courier New" w:hAnsi="Courier New" w:cs="Courier New"/>
          <w:sz w:val="24"/>
          <w:szCs w:val="24"/>
        </w:rPr>
        <w:t xml:space="preserve">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um</w:t>
      </w:r>
      <w:r w:rsidRPr="008E7324">
        <w:rPr>
          <w:rFonts w:ascii="Courier New" w:hAnsi="Courier New" w:cs="Courier New"/>
          <w:sz w:val="24"/>
          <w:szCs w:val="24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=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false</w:t>
      </w:r>
      <w:r w:rsidRPr="008E7324">
        <w:rPr>
          <w:rFonts w:ascii="Courier New" w:hAnsi="Courier New" w:cs="Courier New"/>
          <w:sz w:val="24"/>
          <w:szCs w:val="24"/>
        </w:rPr>
        <w:t>) //заходим в каждое из условий, пока ни разу не сгенерирован выбранный тип символов</w:t>
      </w:r>
    </w:p>
    <w:p w14:paraId="40DEC20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{                                       // если каждый тип символов сгенерирован, то заходим в условия в зависимости от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um</w:t>
      </w:r>
    </w:p>
    <w:p w14:paraId="3CC77AB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7, 122);</w:t>
      </w:r>
    </w:p>
    <w:p w14:paraId="4BBB79F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724327D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155C298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0BB2631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558FEF3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0DD857D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3FAD89B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7F88684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2F1533E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LRSSY == true)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далее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налогично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редыдущему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:</w:t>
      </w:r>
    </w:p>
    <w:p w14:paraId="5B73E85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518E1294" w14:textId="1E7722EC" w:rsidR="008E7324" w:rsidRPr="008E7324" w:rsidRDefault="008E7324" w:rsidP="008E7324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08A48ABA" w14:textId="526B8D56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2B6ABB7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2);</w:t>
      </w:r>
    </w:p>
    <w:p w14:paraId="38A793E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0FE221E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713B164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02D24B3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589CDB2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148FE39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7, 122);</w:t>
      </w:r>
    </w:p>
    <w:p w14:paraId="6F1A53A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6008BC1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4A24604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08F284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3F0A63B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атор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ов</w:t>
      </w:r>
      <w:proofErr w:type="spellEnd"/>
    </w:p>
    <w:p w14:paraId="0C9F8D6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5FFFF41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794504F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67DCE21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LRN == true)</w:t>
      </w:r>
    </w:p>
    <w:p w14:paraId="1FDB063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308B499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6A933A9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2);</w:t>
      </w:r>
    </w:p>
    <w:p w14:paraId="2D3B7BB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5E04D7B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7AD3897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04CED0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422ED15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192179E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7, 122);</w:t>
      </w:r>
    </w:p>
    <w:p w14:paraId="344E6C7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3FA3A0A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035783A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4F61AA9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70D9C99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</w:t>
      </w:r>
    </w:p>
    <w:p w14:paraId="6E1810F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2C5046B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1EB6037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47AEF6E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HRSSY == true)</w:t>
      </w:r>
    </w:p>
    <w:p w14:paraId="1E4277C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76FAA75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08F1E94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2);</w:t>
      </w:r>
    </w:p>
    <w:p w14:paraId="43901A3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0A49C73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4B6CFED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F7896B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403A5E1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1A397FD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2AEB086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50157500" w14:textId="2252718D" w:rsidR="008E7324" w:rsidRPr="008E7324" w:rsidRDefault="008E7324" w:rsidP="008E7324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15ADCCA2" w14:textId="62367450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}</w:t>
      </w:r>
    </w:p>
    <w:p w14:paraId="4790105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CCF708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3D1D019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1CD23B1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4831E7A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3D8FD22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517DBA4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HRN == true)</w:t>
      </w:r>
    </w:p>
    <w:p w14:paraId="5F60BBD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1D12225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5BBBF5D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2);</w:t>
      </w:r>
    </w:p>
    <w:p w14:paraId="54D20BB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191885E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5CD5FCF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1857120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5F5AB4F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35DE14B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23CDA34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22FD726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701A6ED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411B52B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50415F9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</w:t>
      </w:r>
    </w:p>
    <w:p w14:paraId="76FD22A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6826879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292C13C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1B0093E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SSYN == true)</w:t>
      </w:r>
    </w:p>
    <w:p w14:paraId="003735D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6118B3D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0BB9522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2);</w:t>
      </w:r>
    </w:p>
    <w:p w14:paraId="5F913F6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6239B30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5A95C2E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E62C39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6DF6C0D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2E4FCB8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</w:t>
      </w:r>
    </w:p>
    <w:p w14:paraId="4640878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349D60A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1491A92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3312354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5C919F0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598FCEE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7D004BB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0F651A8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34B844E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LRHRSSY == true)</w:t>
      </w:r>
    </w:p>
    <w:p w14:paraId="1C3815C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2EA9490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6A8364EB" w14:textId="29A3F2EE" w:rsidR="008E7324" w:rsidRPr="008E7324" w:rsidRDefault="008E7324" w:rsidP="008E7324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2F63F03B" w14:textId="4DC37026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3);</w:t>
      </w:r>
    </w:p>
    <w:p w14:paraId="2803DAF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36F496F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60505C0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05E700F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0A1BB7D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6468F6A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7, 122);</w:t>
      </w:r>
    </w:p>
    <w:p w14:paraId="29CBDB1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0CA1849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2B691A6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A27CBE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63C6EE0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61A685E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4C6B65A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4F26973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2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168529D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0DA33B2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4A203DE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51F3836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060436D9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6AB8DA0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LRHRN == true)</w:t>
      </w:r>
    </w:p>
    <w:p w14:paraId="50921FE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10DED27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4F3BCD4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3);</w:t>
      </w:r>
    </w:p>
    <w:p w14:paraId="443F1EA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4487717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1B18ADB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1CCBE90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55B8160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1230D10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7, 122);</w:t>
      </w:r>
    </w:p>
    <w:p w14:paraId="75CF908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36E91BA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27D5E88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5445376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7E6AB65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5EE21E9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23BC71C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0F65C0D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2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4DA431B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2F139D4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</w:t>
      </w:r>
    </w:p>
    <w:p w14:paraId="1E86AE2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2FD3C87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6ABE3CD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1F310C7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LRHRSSYN == true)</w:t>
      </w:r>
    </w:p>
    <w:p w14:paraId="2489EF10" w14:textId="60858F95" w:rsidR="008E7324" w:rsidRPr="008E7324" w:rsidRDefault="008E7324" w:rsidP="008E7324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37B86E46" w14:textId="5AA505B0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396B57F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661B2F3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4);</w:t>
      </w:r>
    </w:p>
    <w:p w14:paraId="3BF04F6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0D2372F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23FD74C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D76898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5785FA1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49D7671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6799F1E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7, 122);</w:t>
      </w:r>
    </w:p>
    <w:p w14:paraId="17E23F5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5DA5330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25A2F9B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851E1F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785621A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1B55358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2EF2F7E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3A1DF2F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2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29FE226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157B9AB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41EC617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2464B28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4622C9A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3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3F9DE96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280ED11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</w:t>
      </w:r>
    </w:p>
    <w:p w14:paraId="5B77D7D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1FA10CD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00760F2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4C30722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HRSSYN == true)</w:t>
      </w:r>
    </w:p>
    <w:p w14:paraId="79994A3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08C02C4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4F7001B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16FE22A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3);</w:t>
      </w:r>
    </w:p>
    <w:p w14:paraId="2E84D08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38401BF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0E7E900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869261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64E6A18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7ED0D20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2C17142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0C6D6833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5C43374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19AD8FD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32730EA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3FBF569D" w14:textId="6E55D832" w:rsidR="008E7324" w:rsidRPr="008E7324" w:rsidRDefault="008E7324" w:rsidP="008E7324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030612AF" w14:textId="2A6A9AD4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1B077A4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08EA99D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2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2B1C7F62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7F4FA7D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2DE7E49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343A235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356AA54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3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5754A655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657DF48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</w:t>
      </w:r>
    </w:p>
    <w:p w14:paraId="2C1ABD3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18DA404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07E08DF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</w:rPr>
        <w:t>}</w:t>
      </w:r>
    </w:p>
    <w:p w14:paraId="4CB393C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Password</w:t>
      </w:r>
      <w:r w:rsidRPr="008E7324">
        <w:rPr>
          <w:rFonts w:ascii="Courier New" w:hAnsi="Courier New" w:cs="Courier New"/>
          <w:sz w:val="24"/>
          <w:szCs w:val="24"/>
        </w:rPr>
        <w:t xml:space="preserve"> += (</w:t>
      </w:r>
      <w:r w:rsidRPr="008E7324">
        <w:rPr>
          <w:rFonts w:ascii="Courier New" w:hAnsi="Courier New" w:cs="Courier New"/>
          <w:sz w:val="24"/>
          <w:szCs w:val="24"/>
          <w:lang w:val="en-US"/>
        </w:rPr>
        <w:t>char</w:t>
      </w:r>
      <w:r w:rsidRPr="008E7324">
        <w:rPr>
          <w:rFonts w:ascii="Courier New" w:hAnsi="Courier New" w:cs="Courier New"/>
          <w:sz w:val="24"/>
          <w:szCs w:val="24"/>
        </w:rPr>
        <w:t>)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]; //присваиваем строке </w:t>
      </w:r>
      <w:proofErr w:type="spellStart"/>
      <w:r w:rsidRPr="008E7324">
        <w:rPr>
          <w:rFonts w:ascii="Courier New" w:hAnsi="Courier New" w:cs="Courier New"/>
          <w:sz w:val="24"/>
          <w:szCs w:val="24"/>
        </w:rPr>
        <w:t>сгенерир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. символ на каждой итерации</w:t>
      </w:r>
    </w:p>
    <w:p w14:paraId="2038F89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}</w:t>
      </w:r>
    </w:p>
    <w:p w14:paraId="44A63EC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8C43F46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nt r; </w:t>
      </w:r>
    </w:p>
    <w:p w14:paraId="5BBC437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char p;</w:t>
      </w:r>
    </w:p>
    <w:p w14:paraId="6075CAD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char[] mas = new char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Password.Length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];</w:t>
      </w:r>
    </w:p>
    <w:p w14:paraId="21F31E9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mas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Password.ToCharArra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06E9CFE4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for (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mas.Length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- 1;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&gt; 1;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--)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еремешивае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лучайны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образо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олученные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ы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ароля</w:t>
      </w:r>
      <w:proofErr w:type="spellEnd"/>
    </w:p>
    <w:p w14:paraId="52D91E6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6E70B860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r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0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- 1);</w:t>
      </w:r>
    </w:p>
    <w:p w14:paraId="755E1BFB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p = mas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];</w:t>
      </w:r>
    </w:p>
    <w:p w14:paraId="3664559C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mas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] = mas[r];</w:t>
      </w:r>
    </w:p>
    <w:p w14:paraId="42350B07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mas[r] = p;</w:t>
      </w:r>
    </w:p>
    <w:p w14:paraId="07F4DEB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5810DDC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Password = "";</w:t>
      </w:r>
    </w:p>
    <w:p w14:paraId="1A19308E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Password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tring.Conca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&lt;char&gt;(mas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реобразуе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каждый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элемент</w:t>
      </w:r>
      <w:proofErr w:type="spellEnd"/>
    </w:p>
    <w:p w14:paraId="53686478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                     </w:t>
      </w:r>
      <w:r w:rsidRPr="008E7324">
        <w:rPr>
          <w:rFonts w:ascii="Courier New" w:hAnsi="Courier New" w:cs="Courier New"/>
          <w:sz w:val="24"/>
          <w:szCs w:val="24"/>
        </w:rPr>
        <w:t xml:space="preserve">// массива в строку и складываем их в </w:t>
      </w:r>
      <w:r w:rsidRPr="008E7324">
        <w:rPr>
          <w:rFonts w:ascii="Courier New" w:hAnsi="Courier New" w:cs="Courier New"/>
          <w:sz w:val="24"/>
          <w:szCs w:val="24"/>
          <w:lang w:val="en-US"/>
        </w:rPr>
        <w:t>Password</w:t>
      </w:r>
    </w:p>
    <w:p w14:paraId="66E321DD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//</w:t>
      </w:r>
      <w:r w:rsidRPr="008E7324">
        <w:rPr>
          <w:rFonts w:ascii="Courier New" w:hAnsi="Courier New" w:cs="Courier New"/>
          <w:sz w:val="24"/>
          <w:szCs w:val="24"/>
          <w:lang w:val="en-US"/>
        </w:rPr>
        <w:t>Password</w:t>
      </w:r>
      <w:r w:rsidRPr="008E7324">
        <w:rPr>
          <w:rFonts w:ascii="Courier New" w:hAnsi="Courier New" w:cs="Courier New"/>
          <w:sz w:val="24"/>
          <w:szCs w:val="24"/>
        </w:rPr>
        <w:t xml:space="preserve"> 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mas</w:t>
      </w:r>
      <w:r w:rsidRPr="008E7324">
        <w:rPr>
          <w:rFonts w:ascii="Courier New" w:hAnsi="Courier New" w:cs="Courier New"/>
          <w:sz w:val="24"/>
          <w:szCs w:val="24"/>
        </w:rPr>
        <w:t>.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ToString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();</w:t>
      </w:r>
    </w:p>
    <w:p w14:paraId="3297060F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return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Password</w:t>
      </w:r>
      <w:r w:rsidRPr="008E7324">
        <w:rPr>
          <w:rFonts w:ascii="Courier New" w:hAnsi="Courier New" w:cs="Courier New"/>
          <w:sz w:val="24"/>
          <w:szCs w:val="24"/>
        </w:rPr>
        <w:t xml:space="preserve">; //возвращаем </w:t>
      </w:r>
      <w:proofErr w:type="spellStart"/>
      <w:r w:rsidRPr="008E7324">
        <w:rPr>
          <w:rFonts w:ascii="Courier New" w:hAnsi="Courier New" w:cs="Courier New"/>
          <w:sz w:val="24"/>
          <w:szCs w:val="24"/>
        </w:rPr>
        <w:t>полученое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значение пароля</w:t>
      </w:r>
    </w:p>
    <w:p w14:paraId="66D04111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}</w:t>
      </w:r>
    </w:p>
    <w:p w14:paraId="5E5D1E4A" w14:textId="77777777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14:paraId="567DF33F" w14:textId="293C940D" w:rsidR="008E7324" w:rsidRPr="008E7324" w:rsidRDefault="008E7324" w:rsidP="008E73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}</w:t>
      </w:r>
    </w:p>
    <w:p w14:paraId="0601978B" w14:textId="77777777" w:rsidR="008E7324" w:rsidRDefault="008E7324" w:rsidP="005433CB">
      <w:pPr>
        <w:suppressLineNumber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9E03C11" w14:textId="6A4C6385" w:rsidR="005433CB" w:rsidRPr="002F1237" w:rsidRDefault="005433CB" w:rsidP="001431B5">
      <w:pPr>
        <w:suppressLineNumber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5433CB" w:rsidRPr="002F1237" w:rsidSect="008E7324">
          <w:pgSz w:w="11906" w:h="16838"/>
          <w:pgMar w:top="1134" w:right="851" w:bottom="1134" w:left="1701" w:header="709" w:footer="709" w:gutter="0"/>
          <w:lnNumType w:countBy="1" w:restart="newSection"/>
          <w:cols w:space="708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 xml:space="preserve">В рамках данного программного кода </w:t>
      </w:r>
      <w:r w:rsidR="007D536A">
        <w:rPr>
          <w:rFonts w:ascii="Times New Roman" w:hAnsi="Times New Roman" w:cs="Times New Roman"/>
          <w:sz w:val="28"/>
          <w:szCs w:val="28"/>
        </w:rPr>
        <w:t xml:space="preserve">дополнительно </w:t>
      </w:r>
      <w:r w:rsidR="002F1237">
        <w:rPr>
          <w:rFonts w:ascii="Times New Roman" w:hAnsi="Times New Roman" w:cs="Times New Roman"/>
          <w:sz w:val="28"/>
          <w:szCs w:val="28"/>
        </w:rPr>
        <w:t>реализовано перемешивание символов пароля в случайном порядке для увеличения безопасности пароля.</w:t>
      </w:r>
      <w:bookmarkStart w:id="1" w:name="_GoBack"/>
      <w:bookmarkEnd w:id="1"/>
    </w:p>
    <w:p w14:paraId="06702490" w14:textId="409C14A0" w:rsidR="00CD4A27" w:rsidRDefault="00CD4A27" w:rsidP="00CD4A27">
      <w:pPr>
        <w:suppressLineNumbers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ыводы</w:t>
      </w:r>
    </w:p>
    <w:p w14:paraId="21F0BFC3" w14:textId="45FDC9C6" w:rsidR="00C65049" w:rsidRDefault="00CD4A27" w:rsidP="005009DF">
      <w:pPr>
        <w:suppressLineNumber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результате выполнения </w:t>
      </w:r>
      <w:r w:rsidR="00C5605B">
        <w:rPr>
          <w:rFonts w:ascii="Times New Roman" w:hAnsi="Times New Roman" w:cs="Times New Roman"/>
          <w:sz w:val="28"/>
          <w:szCs w:val="28"/>
        </w:rPr>
        <w:t xml:space="preserve">лабораторной </w:t>
      </w:r>
      <w:r>
        <w:rPr>
          <w:rFonts w:ascii="Times New Roman" w:hAnsi="Times New Roman" w:cs="Times New Roman"/>
          <w:sz w:val="28"/>
          <w:szCs w:val="28"/>
        </w:rPr>
        <w:t xml:space="preserve">работы </w:t>
      </w:r>
      <w:r w:rsidR="002F1237">
        <w:rPr>
          <w:rFonts w:ascii="Times New Roman" w:hAnsi="Times New Roman" w:cs="Times New Roman"/>
          <w:sz w:val="28"/>
          <w:szCs w:val="28"/>
        </w:rPr>
        <w:t>изучен</w:t>
      </w:r>
      <w:r w:rsidR="002F1237" w:rsidRPr="002F1237">
        <w:rPr>
          <w:rFonts w:ascii="Times New Roman" w:hAnsi="Times New Roman" w:cs="Times New Roman"/>
          <w:sz w:val="28"/>
          <w:szCs w:val="28"/>
        </w:rPr>
        <w:t xml:space="preserve"> метод количественной оценки стойкости парольной защиты и </w:t>
      </w:r>
      <w:proofErr w:type="spellStart"/>
      <w:r w:rsidR="002F1237" w:rsidRPr="002F1237">
        <w:rPr>
          <w:rFonts w:ascii="Times New Roman" w:hAnsi="Times New Roman" w:cs="Times New Roman"/>
          <w:sz w:val="28"/>
          <w:szCs w:val="28"/>
        </w:rPr>
        <w:t>программно</w:t>
      </w:r>
      <w:proofErr w:type="spellEnd"/>
      <w:r w:rsidR="002F1237" w:rsidRPr="002F1237">
        <w:rPr>
          <w:rFonts w:ascii="Times New Roman" w:hAnsi="Times New Roman" w:cs="Times New Roman"/>
          <w:sz w:val="28"/>
          <w:szCs w:val="28"/>
        </w:rPr>
        <w:t xml:space="preserve"> реализова</w:t>
      </w:r>
      <w:r w:rsidR="002F1237">
        <w:rPr>
          <w:rFonts w:ascii="Times New Roman" w:hAnsi="Times New Roman" w:cs="Times New Roman"/>
          <w:sz w:val="28"/>
          <w:szCs w:val="28"/>
        </w:rPr>
        <w:t>н</w:t>
      </w:r>
      <w:r w:rsidR="002F1237" w:rsidRPr="002F1237">
        <w:rPr>
          <w:rFonts w:ascii="Times New Roman" w:hAnsi="Times New Roman" w:cs="Times New Roman"/>
          <w:sz w:val="28"/>
          <w:szCs w:val="28"/>
        </w:rPr>
        <w:t xml:space="preserve"> простейший генератор паролей, обладающий требуемой стойкостью к взлому.</w:t>
      </w:r>
    </w:p>
    <w:sectPr w:rsidR="00C65049" w:rsidSect="000975F0">
      <w:pgSz w:w="11906" w:h="16838"/>
      <w:pgMar w:top="1134" w:right="851" w:bottom="1134" w:left="1701" w:header="709" w:footer="709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E2BBCB" w14:textId="77777777" w:rsidR="002618A2" w:rsidRDefault="002618A2">
      <w:pPr>
        <w:spacing w:after="0" w:line="240" w:lineRule="auto"/>
      </w:pPr>
      <w:r>
        <w:separator/>
      </w:r>
    </w:p>
  </w:endnote>
  <w:endnote w:type="continuationSeparator" w:id="0">
    <w:p w14:paraId="09B80383" w14:textId="77777777" w:rsidR="002618A2" w:rsidRDefault="002618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  <w:sz w:val="28"/>
        <w:szCs w:val="28"/>
      </w:rPr>
      <w:id w:val="-1711100151"/>
      <w:docPartObj>
        <w:docPartGallery w:val="Page Numbers (Bottom of Page)"/>
        <w:docPartUnique/>
      </w:docPartObj>
    </w:sdtPr>
    <w:sdtEndPr/>
    <w:sdtContent>
      <w:p w14:paraId="3F1DD286" w14:textId="77777777" w:rsidR="00520073" w:rsidRPr="004A3EB1" w:rsidRDefault="00520073">
        <w:pPr>
          <w:pStyle w:val="a5"/>
          <w:jc w:val="right"/>
          <w:rPr>
            <w:rFonts w:ascii="Times New Roman" w:hAnsi="Times New Roman" w:cs="Times New Roman"/>
            <w:sz w:val="28"/>
            <w:szCs w:val="28"/>
          </w:rPr>
        </w:pPr>
        <w:r w:rsidRPr="004A3EB1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4A3EB1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4A3EB1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4A3EB1">
          <w:rPr>
            <w:rFonts w:ascii="Times New Roman" w:hAnsi="Times New Roman" w:cs="Times New Roman"/>
            <w:sz w:val="28"/>
            <w:szCs w:val="28"/>
          </w:rPr>
          <w:t>2</w:t>
        </w:r>
        <w:r w:rsidRPr="004A3EB1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7622287B" w14:textId="77777777" w:rsidR="00520073" w:rsidRPr="004A3EB1" w:rsidRDefault="00520073" w:rsidP="00CD4A27">
    <w:pPr>
      <w:pStyle w:val="a5"/>
      <w:jc w:val="right"/>
      <w:rPr>
        <w:lang w:val="en-US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CB99B2" w14:textId="77777777" w:rsidR="00520073" w:rsidRPr="004A3EB1" w:rsidRDefault="00520073" w:rsidP="00CD4A27">
    <w:pPr>
      <w:pStyle w:val="a5"/>
      <w:jc w:val="right"/>
      <w:rPr>
        <w:rFonts w:ascii="Times New Roman" w:hAnsi="Times New Roman" w:cs="Times New Roman"/>
        <w:sz w:val="28"/>
        <w:szCs w:val="28"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A419FA" w14:textId="77777777" w:rsidR="002618A2" w:rsidRDefault="002618A2">
      <w:pPr>
        <w:spacing w:after="0" w:line="240" w:lineRule="auto"/>
      </w:pPr>
      <w:r>
        <w:separator/>
      </w:r>
    </w:p>
  </w:footnote>
  <w:footnote w:type="continuationSeparator" w:id="0">
    <w:p w14:paraId="4CB7174D" w14:textId="77777777" w:rsidR="002618A2" w:rsidRDefault="002618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D038DB"/>
    <w:multiLevelType w:val="hybridMultilevel"/>
    <w:tmpl w:val="D414BEF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1FD5653F"/>
    <w:multiLevelType w:val="hybridMultilevel"/>
    <w:tmpl w:val="9B3CD064"/>
    <w:lvl w:ilvl="0" w:tplc="1624C5D6">
      <w:start w:val="1"/>
      <w:numFmt w:val="decimal"/>
      <w:lvlText w:val="%1."/>
      <w:lvlJc w:val="left"/>
      <w:pPr>
        <w:ind w:left="1069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5C115D6"/>
    <w:multiLevelType w:val="hybridMultilevel"/>
    <w:tmpl w:val="7F6EFF34"/>
    <w:lvl w:ilvl="0" w:tplc="7B04DF9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2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21D7"/>
    <w:rsid w:val="0006599E"/>
    <w:rsid w:val="000975F0"/>
    <w:rsid w:val="001421D8"/>
    <w:rsid w:val="001431B5"/>
    <w:rsid w:val="001A740D"/>
    <w:rsid w:val="00226DC2"/>
    <w:rsid w:val="0025491D"/>
    <w:rsid w:val="002618A2"/>
    <w:rsid w:val="002F1237"/>
    <w:rsid w:val="003875FA"/>
    <w:rsid w:val="0039174B"/>
    <w:rsid w:val="003A276E"/>
    <w:rsid w:val="003D4E8D"/>
    <w:rsid w:val="003F21D7"/>
    <w:rsid w:val="004073F1"/>
    <w:rsid w:val="005009DF"/>
    <w:rsid w:val="00520073"/>
    <w:rsid w:val="005229EE"/>
    <w:rsid w:val="005433CB"/>
    <w:rsid w:val="005435DE"/>
    <w:rsid w:val="00546E89"/>
    <w:rsid w:val="00561FB0"/>
    <w:rsid w:val="005745E2"/>
    <w:rsid w:val="00586DC1"/>
    <w:rsid w:val="00681829"/>
    <w:rsid w:val="006E1588"/>
    <w:rsid w:val="0072693E"/>
    <w:rsid w:val="00737551"/>
    <w:rsid w:val="007554E3"/>
    <w:rsid w:val="00797D42"/>
    <w:rsid w:val="007D536A"/>
    <w:rsid w:val="007E0FBD"/>
    <w:rsid w:val="00885AD5"/>
    <w:rsid w:val="00895FE0"/>
    <w:rsid w:val="008E7324"/>
    <w:rsid w:val="00904CD7"/>
    <w:rsid w:val="00913C18"/>
    <w:rsid w:val="009A3EEC"/>
    <w:rsid w:val="00A7049F"/>
    <w:rsid w:val="00A73DCE"/>
    <w:rsid w:val="00B02B51"/>
    <w:rsid w:val="00B02C8E"/>
    <w:rsid w:val="00B116E4"/>
    <w:rsid w:val="00B31C13"/>
    <w:rsid w:val="00BA087B"/>
    <w:rsid w:val="00BC0938"/>
    <w:rsid w:val="00C46D45"/>
    <w:rsid w:val="00C5605B"/>
    <w:rsid w:val="00C65049"/>
    <w:rsid w:val="00C83830"/>
    <w:rsid w:val="00C940B3"/>
    <w:rsid w:val="00CD4A27"/>
    <w:rsid w:val="00CD5BCA"/>
    <w:rsid w:val="00CE6EB0"/>
    <w:rsid w:val="00D02082"/>
    <w:rsid w:val="00D031BC"/>
    <w:rsid w:val="00D107CE"/>
    <w:rsid w:val="00D1506F"/>
    <w:rsid w:val="00D53171"/>
    <w:rsid w:val="00D5394C"/>
    <w:rsid w:val="00D76399"/>
    <w:rsid w:val="00DB0C4C"/>
    <w:rsid w:val="00DB2713"/>
    <w:rsid w:val="00DF283C"/>
    <w:rsid w:val="00DF2DA0"/>
    <w:rsid w:val="00E03789"/>
    <w:rsid w:val="00E11FBE"/>
    <w:rsid w:val="00E46706"/>
    <w:rsid w:val="00E57542"/>
    <w:rsid w:val="00E70A50"/>
    <w:rsid w:val="00F22870"/>
    <w:rsid w:val="00F55F0A"/>
    <w:rsid w:val="00F64DC4"/>
    <w:rsid w:val="00F713B0"/>
    <w:rsid w:val="00FC5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7B929E"/>
  <w15:chartTrackingRefBased/>
  <w15:docId w15:val="{78B1C65F-8094-4899-8123-5F3A8C8027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1431B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D4A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D4A27"/>
  </w:style>
  <w:style w:type="paragraph" w:styleId="a5">
    <w:name w:val="footer"/>
    <w:basedOn w:val="a"/>
    <w:link w:val="a6"/>
    <w:uiPriority w:val="99"/>
    <w:unhideWhenUsed/>
    <w:rsid w:val="00CD4A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D4A27"/>
  </w:style>
  <w:style w:type="character" w:styleId="a7">
    <w:name w:val="line number"/>
    <w:basedOn w:val="a0"/>
    <w:uiPriority w:val="99"/>
    <w:semiHidden/>
    <w:unhideWhenUsed/>
    <w:rsid w:val="00CD4A27"/>
  </w:style>
  <w:style w:type="paragraph" w:styleId="a8">
    <w:name w:val="List Paragraph"/>
    <w:basedOn w:val="a"/>
    <w:uiPriority w:val="34"/>
    <w:qFormat/>
    <w:rsid w:val="00CD4A27"/>
    <w:pPr>
      <w:ind w:left="720"/>
      <w:contextualSpacing/>
    </w:pPr>
  </w:style>
  <w:style w:type="character" w:styleId="a9">
    <w:name w:val="Hyperlink"/>
    <w:basedOn w:val="a0"/>
    <w:uiPriority w:val="99"/>
    <w:unhideWhenUsed/>
    <w:rsid w:val="00CD4A27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CD4A27"/>
    <w:rPr>
      <w:color w:val="605E5C"/>
      <w:shd w:val="clear" w:color="auto" w:fill="E1DFDD"/>
    </w:rPr>
  </w:style>
  <w:style w:type="numbering" w:customStyle="1" w:styleId="1">
    <w:name w:val="Нет списка1"/>
    <w:next w:val="a2"/>
    <w:uiPriority w:val="99"/>
    <w:semiHidden/>
    <w:unhideWhenUsed/>
    <w:rsid w:val="00520073"/>
  </w:style>
  <w:style w:type="paragraph" w:customStyle="1" w:styleId="msonormal0">
    <w:name w:val="msonormal"/>
    <w:basedOn w:val="a"/>
    <w:rsid w:val="005200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Основной текст с отступом Знак"/>
    <w:basedOn w:val="a0"/>
    <w:link w:val="ac"/>
    <w:qFormat/>
    <w:rsid w:val="006E158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 Indent"/>
    <w:basedOn w:val="a"/>
    <w:link w:val="ab"/>
    <w:rsid w:val="006E1588"/>
    <w:pPr>
      <w:suppressAutoHyphens/>
      <w:spacing w:after="0" w:line="360" w:lineRule="auto"/>
      <w:ind w:firstLine="5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0">
    <w:name w:val="Основной текст с отступом Знак1"/>
    <w:basedOn w:val="a0"/>
    <w:uiPriority w:val="99"/>
    <w:semiHidden/>
    <w:rsid w:val="006E158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631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11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65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3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06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36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71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96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23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6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59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11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5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75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029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38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299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48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93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7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0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96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8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46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3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70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08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12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42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91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9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962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64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539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17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6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591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06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88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94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87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86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21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33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9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49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00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777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24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37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83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44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585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01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92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13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55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2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36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01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37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04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33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45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1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930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375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92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9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51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9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38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73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25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23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65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31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53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54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02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64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79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55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15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1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2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72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53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02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59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13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42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09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854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15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87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9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24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44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55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612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438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200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7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0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56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2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1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05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54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60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43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20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0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5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40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61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0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21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52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29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8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499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81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456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262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280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2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29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9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6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113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65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1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08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6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25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9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26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73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04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0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10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69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7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45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79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16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647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426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41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73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5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64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45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1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5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679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0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9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51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03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86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10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8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85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76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432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21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87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636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364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16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17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4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31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65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97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02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1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96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362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42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47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16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40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0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69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1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9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2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77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2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29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92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1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8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62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726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8277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035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6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05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0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53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81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81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56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26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17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4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7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973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52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6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656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32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6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1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63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2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01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9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47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2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27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24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80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28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7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7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6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54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97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2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9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1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07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18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5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3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246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7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303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70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1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83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24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01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96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03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07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8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7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85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81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27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83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7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5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10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37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70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9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53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9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93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67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1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56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3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8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42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67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37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04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15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2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8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7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12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25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9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616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61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94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002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774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1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91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78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13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39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6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95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0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0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09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44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24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46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43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55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666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23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00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7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56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3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1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61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0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28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61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93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45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64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2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573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53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84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12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85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34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7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5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32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8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15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32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8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72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41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18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267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63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0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72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0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20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70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9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49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7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17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023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5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1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15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02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62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57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46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3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39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300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2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83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7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96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0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1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8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4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4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538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2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2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6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2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4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24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68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16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15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94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4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50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660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4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8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97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147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22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70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95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3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482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29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92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7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5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4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35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2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152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87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32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59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30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8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5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112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91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66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551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19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96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92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00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43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5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15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5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1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14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543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483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57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0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818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1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92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55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08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3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887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16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330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9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2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9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9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794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747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2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063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03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0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86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865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26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65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16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8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38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19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47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775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393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47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47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90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58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86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23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22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8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80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83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2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321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7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82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20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85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910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117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3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5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247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34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8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1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67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86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42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7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3336F8-01BB-49BA-9073-B7537DCF1C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19</Pages>
  <Words>4217</Words>
  <Characters>24040</Characters>
  <Application>Microsoft Office Word</Application>
  <DocSecurity>0</DocSecurity>
  <Lines>200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Сергеевич</dc:creator>
  <cp:keywords/>
  <dc:description/>
  <cp:lastModifiedBy>Владислав Гительман</cp:lastModifiedBy>
  <cp:revision>15</cp:revision>
  <dcterms:created xsi:type="dcterms:W3CDTF">2023-03-04T19:53:00Z</dcterms:created>
  <dcterms:modified xsi:type="dcterms:W3CDTF">2023-09-16T06:54:00Z</dcterms:modified>
</cp:coreProperties>
</file>